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05AE" w:rsidRPr="005105AE" w:rsidRDefault="00DC431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0</w:t>
      </w:r>
      <w:r w:rsidR="00F62415">
        <w:rPr>
          <w:rFonts w:ascii="Times New Roman" w:hAnsi="Times New Roman" w:cs="Times New Roman"/>
          <w:b/>
          <w:sz w:val="28"/>
          <w:szCs w:val="28"/>
        </w:rPr>
        <w:t xml:space="preserve"> класс «А</w:t>
      </w:r>
      <w:r w:rsidR="005105AE" w:rsidRPr="005105AE">
        <w:rPr>
          <w:rFonts w:ascii="Times New Roman" w:hAnsi="Times New Roman" w:cs="Times New Roman"/>
          <w:b/>
          <w:sz w:val="28"/>
          <w:szCs w:val="28"/>
        </w:rPr>
        <w:t xml:space="preserve">»  </w:t>
      </w:r>
      <w:r w:rsidR="00FD2E99">
        <w:rPr>
          <w:rFonts w:ascii="Times New Roman" w:hAnsi="Times New Roman" w:cs="Times New Roman"/>
          <w:b/>
          <w:sz w:val="28"/>
          <w:szCs w:val="28"/>
        </w:rPr>
        <w:t>18.05</w:t>
      </w:r>
      <w:r w:rsidR="00602BD1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105AE" w:rsidRPr="005105AE">
        <w:rPr>
          <w:rFonts w:ascii="Times New Roman" w:hAnsi="Times New Roman" w:cs="Times New Roman"/>
          <w:b/>
          <w:sz w:val="28"/>
          <w:szCs w:val="28"/>
        </w:rPr>
        <w:t xml:space="preserve"> ПОНЕДЕЛЬНИК</w:t>
      </w:r>
      <w:r w:rsidR="00DD17F2">
        <w:rPr>
          <w:rFonts w:ascii="Times New Roman" w:hAnsi="Times New Roman" w:cs="Times New Roman"/>
          <w:b/>
          <w:sz w:val="28"/>
          <w:szCs w:val="28"/>
        </w:rPr>
        <w:t xml:space="preserve">   </w:t>
      </w:r>
    </w:p>
    <w:tbl>
      <w:tblPr>
        <w:tblStyle w:val="a3"/>
        <w:tblpPr w:leftFromText="180" w:rightFromText="180" w:horzAnchor="margin" w:tblpY="846"/>
        <w:tblW w:w="0" w:type="auto"/>
        <w:tblLayout w:type="fixed"/>
        <w:tblLook w:val="04A0"/>
      </w:tblPr>
      <w:tblGrid>
        <w:gridCol w:w="817"/>
        <w:gridCol w:w="567"/>
        <w:gridCol w:w="1418"/>
        <w:gridCol w:w="1842"/>
        <w:gridCol w:w="2268"/>
        <w:gridCol w:w="2977"/>
        <w:gridCol w:w="3260"/>
        <w:gridCol w:w="2465"/>
      </w:tblGrid>
      <w:tr w:rsidR="00EA7C97" w:rsidTr="00BC6068">
        <w:tc>
          <w:tcPr>
            <w:tcW w:w="817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время</w:t>
            </w:r>
          </w:p>
        </w:tc>
        <w:tc>
          <w:tcPr>
            <w:tcW w:w="567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1418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предмет</w:t>
            </w:r>
          </w:p>
        </w:tc>
        <w:tc>
          <w:tcPr>
            <w:tcW w:w="1842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ФИ учителя</w:t>
            </w:r>
          </w:p>
        </w:tc>
        <w:tc>
          <w:tcPr>
            <w:tcW w:w="2268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2977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вид деятельности об-ся</w:t>
            </w:r>
          </w:p>
        </w:tc>
        <w:tc>
          <w:tcPr>
            <w:tcW w:w="3260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электронный ресурс</w:t>
            </w:r>
          </w:p>
        </w:tc>
        <w:tc>
          <w:tcPr>
            <w:tcW w:w="2465" w:type="dxa"/>
          </w:tcPr>
          <w:p w:rsidR="005105AE" w:rsidRPr="000B680E" w:rsidRDefault="005105AE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B680E">
              <w:rPr>
                <w:rFonts w:ascii="Times New Roman" w:hAnsi="Times New Roman" w:cs="Times New Roman"/>
                <w:sz w:val="24"/>
                <w:szCs w:val="24"/>
              </w:rPr>
              <w:t>д/з и дата выполнения</w:t>
            </w:r>
          </w:p>
        </w:tc>
      </w:tr>
      <w:tr w:rsidR="00426E73" w:rsidTr="00BC6068">
        <w:tc>
          <w:tcPr>
            <w:tcW w:w="817" w:type="dxa"/>
          </w:tcPr>
          <w:p w:rsidR="00426E73" w:rsidRPr="005105AE" w:rsidRDefault="00426E73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0 – 9.30</w:t>
            </w:r>
          </w:p>
        </w:tc>
        <w:tc>
          <w:tcPr>
            <w:tcW w:w="567" w:type="dxa"/>
          </w:tcPr>
          <w:p w:rsidR="00426E73" w:rsidRPr="005105AE" w:rsidRDefault="00426E73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426E73" w:rsidRPr="005105AE" w:rsidRDefault="00426E73" w:rsidP="009920C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. по истории</w:t>
            </w:r>
          </w:p>
        </w:tc>
        <w:tc>
          <w:tcPr>
            <w:tcW w:w="1842" w:type="dxa"/>
          </w:tcPr>
          <w:p w:rsidR="00426E73" w:rsidRPr="005105AE" w:rsidRDefault="00426E73" w:rsidP="00DC43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270F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</w:tc>
        <w:tc>
          <w:tcPr>
            <w:tcW w:w="2268" w:type="dxa"/>
          </w:tcPr>
          <w:p w:rsidR="00426E73" w:rsidRPr="003F5BEC" w:rsidRDefault="00426E73" w:rsidP="002F09BA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>Повторение темы «</w:t>
            </w:r>
            <w:r w:rsidRPr="003F5BEC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Русские земли и княжества в </w:t>
            </w:r>
            <w:r w:rsidRPr="003F5BEC">
              <w:rPr>
                <w:rFonts w:asciiTheme="majorBidi" w:hAnsiTheme="majorBidi" w:cstheme="majorBidi"/>
                <w:bCs/>
                <w:sz w:val="24"/>
                <w:szCs w:val="24"/>
                <w:lang w:val="en-US"/>
              </w:rPr>
              <w:t>XIII</w:t>
            </w:r>
            <w:r w:rsidRPr="003F5BEC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-середине </w:t>
            </w:r>
            <w:r w:rsidRPr="003F5BEC">
              <w:rPr>
                <w:rFonts w:asciiTheme="majorBidi" w:hAnsiTheme="majorBidi" w:cstheme="majorBidi"/>
                <w:bCs/>
                <w:sz w:val="24"/>
                <w:szCs w:val="24"/>
                <w:lang w:val="en-US"/>
              </w:rPr>
              <w:t>XV</w:t>
            </w:r>
            <w:r w:rsidRPr="003F5BEC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 вв.»</w:t>
            </w:r>
          </w:p>
        </w:tc>
        <w:tc>
          <w:tcPr>
            <w:tcW w:w="2977" w:type="dxa"/>
          </w:tcPr>
          <w:p w:rsidR="00426E73" w:rsidRPr="003F5BEC" w:rsidRDefault="00426E73" w:rsidP="002F09BA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Работа </w:t>
            </w:r>
            <w:proofErr w:type="gramStart"/>
            <w:r w:rsidRPr="003F5BEC">
              <w:rPr>
                <w:rFonts w:asciiTheme="majorBidi" w:hAnsiTheme="majorBidi" w:cstheme="majorBidi"/>
                <w:sz w:val="24"/>
                <w:szCs w:val="24"/>
              </w:rPr>
              <w:t>с</w:t>
            </w:r>
            <w:proofErr w:type="gramEnd"/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3F5BEC">
              <w:rPr>
                <w:rFonts w:asciiTheme="majorBidi" w:hAnsiTheme="majorBidi" w:cstheme="majorBidi"/>
                <w:sz w:val="24"/>
                <w:szCs w:val="24"/>
              </w:rPr>
              <w:t>источникам</w:t>
            </w:r>
            <w:proofErr w:type="gramEnd"/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, просмотр </w:t>
            </w:r>
            <w:proofErr w:type="spellStart"/>
            <w:r w:rsidRPr="003F5BEC">
              <w:rPr>
                <w:rFonts w:asciiTheme="majorBidi" w:hAnsiTheme="majorBidi" w:cstheme="majorBidi"/>
                <w:sz w:val="24"/>
                <w:szCs w:val="24"/>
              </w:rPr>
              <w:t>видеоурока</w:t>
            </w:r>
            <w:proofErr w:type="spellEnd"/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 по ссылке</w:t>
            </w:r>
          </w:p>
        </w:tc>
        <w:tc>
          <w:tcPr>
            <w:tcW w:w="3260" w:type="dxa"/>
          </w:tcPr>
          <w:p w:rsidR="00426E73" w:rsidRPr="003F5BEC" w:rsidRDefault="00426E73" w:rsidP="002F09BA">
            <w:pPr>
              <w:shd w:val="clear" w:color="auto" w:fill="FFFFFF"/>
              <w:spacing w:line="285" w:lineRule="atLeast"/>
              <w:textAlignment w:val="top"/>
              <w:rPr>
                <w:rFonts w:asciiTheme="majorBidi" w:hAnsiTheme="majorBidi" w:cstheme="majorBidi"/>
                <w:color w:val="007700"/>
                <w:sz w:val="24"/>
                <w:szCs w:val="24"/>
              </w:rPr>
            </w:pPr>
            <w:proofErr w:type="spellStart"/>
            <w:r w:rsidRPr="003F5BEC">
              <w:rPr>
                <w:rFonts w:asciiTheme="majorBidi" w:hAnsiTheme="majorBidi" w:cstheme="majorBidi"/>
                <w:color w:val="007700"/>
                <w:sz w:val="24"/>
                <w:szCs w:val="24"/>
              </w:rPr>
              <w:t>Яндекс</w:t>
            </w:r>
            <w:proofErr w:type="gramStart"/>
            <w:r w:rsidRPr="003F5BEC">
              <w:rPr>
                <w:rFonts w:asciiTheme="majorBidi" w:hAnsiTheme="majorBidi" w:cstheme="majorBidi"/>
                <w:color w:val="007700"/>
                <w:sz w:val="24"/>
                <w:szCs w:val="24"/>
              </w:rPr>
              <w:t>.В</w:t>
            </w:r>
            <w:proofErr w:type="gramEnd"/>
            <w:r w:rsidRPr="003F5BEC">
              <w:rPr>
                <w:rFonts w:asciiTheme="majorBidi" w:hAnsiTheme="majorBidi" w:cstheme="majorBidi"/>
                <w:color w:val="007700"/>
                <w:sz w:val="24"/>
                <w:szCs w:val="24"/>
              </w:rPr>
              <w:t>идео</w:t>
            </w:r>
            <w:proofErr w:type="spellEnd"/>
            <w:r w:rsidRPr="003F5BEC">
              <w:rPr>
                <w:rStyle w:val="pathseparator"/>
                <w:rFonts w:asciiTheme="majorBidi" w:hAnsiTheme="majorBidi" w:cstheme="majorBidi"/>
                <w:color w:val="007700"/>
                <w:sz w:val="24"/>
                <w:szCs w:val="24"/>
              </w:rPr>
              <w:t>›</w:t>
            </w:r>
            <w:proofErr w:type="spellStart"/>
            <w:r w:rsidR="007642B6">
              <w:fldChar w:fldCharType="begin"/>
            </w:r>
            <w:r w:rsidR="007642B6">
              <w:instrText>HYPERLINK "https://yandex.ru/video/search?text=%D0%B2%D0%B8%D0%B4%D0%B5%D0%BE%D1%83%D1%80%D0%BE%D0%BA%20%D1%80%D1%83%D1%81%D1%81%D0%BA%D0%B8%D0%B5%20%D0%BA%D0%BD%D1%8F%D0%B6%D0%B5%D1%81%D1%82%D0%B2%D0%B0%20%D0%B2%2013-15&amp;path=wizard&amp;parent-reqid=1589460336985067-1161011467587926604100291-production-app-host-man-web-yp-54" \t "_blank"</w:instrText>
            </w:r>
            <w:r w:rsidR="007642B6">
              <w:fldChar w:fldCharType="separate"/>
            </w:r>
            <w:r w:rsidRPr="003F5BEC">
              <w:rPr>
                <w:rStyle w:val="a4"/>
                <w:rFonts w:asciiTheme="majorBidi" w:hAnsiTheme="majorBidi" w:cstheme="majorBidi"/>
                <w:color w:val="DD0000"/>
                <w:sz w:val="24"/>
                <w:szCs w:val="24"/>
              </w:rPr>
              <w:t>видеоурок</w:t>
            </w:r>
            <w:proofErr w:type="spellEnd"/>
            <w:r w:rsidRPr="003F5BEC">
              <w:rPr>
                <w:rStyle w:val="a4"/>
                <w:rFonts w:asciiTheme="majorBidi" w:hAnsiTheme="majorBidi" w:cstheme="majorBidi"/>
                <w:color w:val="DD0000"/>
                <w:sz w:val="24"/>
                <w:szCs w:val="24"/>
              </w:rPr>
              <w:t xml:space="preserve"> русские княжества в 13-15</w:t>
            </w:r>
            <w:r w:rsidR="007642B6">
              <w:fldChar w:fldCharType="end"/>
            </w:r>
          </w:p>
          <w:p w:rsidR="00426E73" w:rsidRPr="003F5BEC" w:rsidRDefault="00426E73" w:rsidP="002F09BA">
            <w:pPr>
              <w:pStyle w:val="2"/>
              <w:shd w:val="clear" w:color="auto" w:fill="FFFFFF"/>
              <w:spacing w:before="0" w:beforeAutospacing="0" w:after="0" w:afterAutospacing="0" w:line="402" w:lineRule="atLeast"/>
              <w:outlineLvl w:val="1"/>
              <w:rPr>
                <w:rFonts w:asciiTheme="majorBidi" w:hAnsiTheme="majorBidi" w:cstheme="majorBidi"/>
                <w:b w:val="0"/>
                <w:bCs w:val="0"/>
                <w:color w:val="333333"/>
                <w:sz w:val="24"/>
                <w:szCs w:val="24"/>
              </w:rPr>
            </w:pPr>
          </w:p>
          <w:p w:rsidR="00426E73" w:rsidRPr="003F5BEC" w:rsidRDefault="00426E73" w:rsidP="002F09BA">
            <w:pPr>
              <w:shd w:val="clear" w:color="auto" w:fill="FFFFFF"/>
              <w:textAlignment w:val="top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465" w:type="dxa"/>
          </w:tcPr>
          <w:p w:rsidR="00426E73" w:rsidRPr="003F5BEC" w:rsidRDefault="00426E73" w:rsidP="002F09BA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Вопросы</w:t>
            </w:r>
          </w:p>
        </w:tc>
      </w:tr>
      <w:tr w:rsidR="00D2390B" w:rsidTr="00E67123">
        <w:tc>
          <w:tcPr>
            <w:tcW w:w="817" w:type="dxa"/>
            <w:vMerge w:val="restart"/>
          </w:tcPr>
          <w:p w:rsidR="00D2390B" w:rsidRPr="005105AE" w:rsidRDefault="00D2390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45 – 10.15</w:t>
            </w:r>
          </w:p>
        </w:tc>
        <w:tc>
          <w:tcPr>
            <w:tcW w:w="567" w:type="dxa"/>
            <w:vMerge w:val="restart"/>
          </w:tcPr>
          <w:p w:rsidR="00D2390B" w:rsidRPr="005105AE" w:rsidRDefault="00D2390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vMerge w:val="restart"/>
          </w:tcPr>
          <w:p w:rsidR="00D2390B" w:rsidRDefault="00D2390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сский язык/</w:t>
            </w:r>
          </w:p>
          <w:p w:rsidR="00D2390B" w:rsidRPr="005105AE" w:rsidRDefault="00D2390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гл.язык</w:t>
            </w:r>
          </w:p>
        </w:tc>
        <w:tc>
          <w:tcPr>
            <w:tcW w:w="1842" w:type="dxa"/>
          </w:tcPr>
          <w:p w:rsidR="00D2390B" w:rsidRDefault="00D2390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Щепановская Б.О.</w:t>
            </w:r>
          </w:p>
          <w:p w:rsidR="00D2390B" w:rsidRPr="005105AE" w:rsidRDefault="00D2390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Align w:val="bottom"/>
          </w:tcPr>
          <w:p w:rsidR="00D2390B" w:rsidRPr="008C1C20" w:rsidRDefault="00D2390B" w:rsidP="00D2390B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одготовка к ЕГЭ</w:t>
            </w:r>
          </w:p>
        </w:tc>
        <w:tc>
          <w:tcPr>
            <w:tcW w:w="2977" w:type="dxa"/>
          </w:tcPr>
          <w:p w:rsidR="00D2390B" w:rsidRPr="00335F66" w:rsidRDefault="00D2390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яют теоретический материал, решают варианты ЕГЭ</w:t>
            </w:r>
          </w:p>
        </w:tc>
        <w:tc>
          <w:tcPr>
            <w:tcW w:w="3260" w:type="dxa"/>
          </w:tcPr>
          <w:p w:rsidR="00D2390B" w:rsidRPr="00335F66" w:rsidRDefault="00D2390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D2390B" w:rsidRPr="00335F66" w:rsidRDefault="00D2390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390B" w:rsidTr="00BC6068">
        <w:tc>
          <w:tcPr>
            <w:tcW w:w="817" w:type="dxa"/>
            <w:vMerge/>
          </w:tcPr>
          <w:p w:rsidR="00D2390B" w:rsidRDefault="00D2390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D2390B" w:rsidRDefault="00D2390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D2390B" w:rsidRDefault="00D2390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D2390B" w:rsidRDefault="00D2390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лутен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.С.</w:t>
            </w:r>
          </w:p>
        </w:tc>
        <w:tc>
          <w:tcPr>
            <w:tcW w:w="2268" w:type="dxa"/>
          </w:tcPr>
          <w:p w:rsidR="00D2390B" w:rsidRPr="00100678" w:rsidRDefault="00D2390B" w:rsidP="00D2390B">
            <w:pPr>
              <w:rPr>
                <w:rFonts w:ascii="Calibri" w:eastAsia="Calibri" w:hAnsi="Calibri" w:cs="Times New Roman"/>
              </w:rPr>
            </w:pP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бота с тренировочными упражнениями по </w:t>
            </w:r>
            <w:proofErr w:type="spell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чтению</w:t>
            </w:r>
            <w:proofErr w:type="gram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,л</w:t>
            </w:r>
            <w:proofErr w:type="gramEnd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ексике</w:t>
            </w:r>
            <w:proofErr w:type="spellEnd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грамматике.</w:t>
            </w:r>
          </w:p>
        </w:tc>
        <w:tc>
          <w:tcPr>
            <w:tcW w:w="2977" w:type="dxa"/>
          </w:tcPr>
          <w:p w:rsidR="00D2390B" w:rsidRPr="00130FD9" w:rsidRDefault="00D2390B" w:rsidP="00D2390B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чебник стр.1</w:t>
            </w: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пражнение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,3</w:t>
            </w: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 тетрадь письменно</w:t>
            </w:r>
          </w:p>
          <w:p w:rsidR="00D2390B" w:rsidRPr="00130FD9" w:rsidRDefault="00D2390B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D2390B" w:rsidRPr="006734A4" w:rsidRDefault="00D2390B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удио в </w:t>
            </w:r>
            <w:proofErr w:type="spell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Whatsapp</w:t>
            </w:r>
            <w:proofErr w:type="spellEnd"/>
          </w:p>
        </w:tc>
        <w:tc>
          <w:tcPr>
            <w:tcW w:w="2465" w:type="dxa"/>
          </w:tcPr>
          <w:p w:rsidR="00D2390B" w:rsidRPr="00847749" w:rsidRDefault="00D2390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30-11.00</w:t>
            </w:r>
          </w:p>
        </w:tc>
        <w:tc>
          <w:tcPr>
            <w:tcW w:w="567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имия</w:t>
            </w:r>
          </w:p>
        </w:tc>
        <w:tc>
          <w:tcPr>
            <w:tcW w:w="1842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трельников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.Н.</w:t>
            </w:r>
          </w:p>
        </w:tc>
        <w:tc>
          <w:tcPr>
            <w:tcW w:w="2268" w:type="dxa"/>
          </w:tcPr>
          <w:p w:rsidR="00B715E4" w:rsidRPr="00B715E4" w:rsidRDefault="00B715E4" w:rsidP="002F09B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15E4">
              <w:rPr>
                <w:rFonts w:ascii="Times New Roman" w:hAnsi="Times New Roman" w:cs="Times New Roman"/>
                <w:sz w:val="24"/>
                <w:szCs w:val="24"/>
              </w:rPr>
              <w:t>Повторение. Синтетические волокна. Органическая химия, человек и природа</w:t>
            </w:r>
          </w:p>
        </w:tc>
        <w:tc>
          <w:tcPr>
            <w:tcW w:w="2977" w:type="dxa"/>
          </w:tcPr>
          <w:p w:rsidR="00B715E4" w:rsidRPr="00B715E4" w:rsidRDefault="00B715E4" w:rsidP="002F09B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715E4">
              <w:rPr>
                <w:rFonts w:ascii="Times New Roman" w:hAnsi="Times New Roman" w:cs="Times New Roman"/>
                <w:sz w:val="24"/>
                <w:szCs w:val="24"/>
              </w:rPr>
              <w:t xml:space="preserve">Изучают теорию на платформе </w:t>
            </w:r>
            <w:proofErr w:type="spellStart"/>
            <w:r w:rsidRPr="00B715E4">
              <w:rPr>
                <w:rFonts w:ascii="Times New Roman" w:hAnsi="Times New Roman" w:cs="Times New Roman"/>
                <w:sz w:val="24"/>
                <w:szCs w:val="24"/>
              </w:rPr>
              <w:t>Якласс</w:t>
            </w:r>
            <w:proofErr w:type="spellEnd"/>
            <w:r w:rsidRPr="00B715E4">
              <w:rPr>
                <w:rFonts w:ascii="Times New Roman" w:hAnsi="Times New Roman" w:cs="Times New Roman"/>
                <w:sz w:val="24"/>
                <w:szCs w:val="24"/>
              </w:rPr>
              <w:t xml:space="preserve">, просматривают </w:t>
            </w:r>
            <w:proofErr w:type="spellStart"/>
            <w:r w:rsidRPr="00B715E4">
              <w:rPr>
                <w:rFonts w:ascii="Times New Roman" w:hAnsi="Times New Roman" w:cs="Times New Roman"/>
                <w:sz w:val="24"/>
                <w:szCs w:val="24"/>
              </w:rPr>
              <w:t>видеоурок</w:t>
            </w:r>
            <w:proofErr w:type="spellEnd"/>
            <w:r w:rsidRPr="00B715E4">
              <w:rPr>
                <w:rFonts w:ascii="Times New Roman" w:hAnsi="Times New Roman" w:cs="Times New Roman"/>
                <w:sz w:val="24"/>
                <w:szCs w:val="24"/>
              </w:rPr>
              <w:t xml:space="preserve">, выполняют работу на платформе </w:t>
            </w:r>
            <w:proofErr w:type="spellStart"/>
            <w:r w:rsidRPr="00B715E4">
              <w:rPr>
                <w:rFonts w:ascii="Times New Roman" w:hAnsi="Times New Roman" w:cs="Times New Roman"/>
                <w:sz w:val="24"/>
                <w:szCs w:val="24"/>
              </w:rPr>
              <w:t>Якласс</w:t>
            </w:r>
            <w:proofErr w:type="spellEnd"/>
            <w:r w:rsidRPr="00B715E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260" w:type="dxa"/>
          </w:tcPr>
          <w:p w:rsidR="00B715E4" w:rsidRPr="00B715E4" w:rsidRDefault="00B715E4" w:rsidP="002F09BA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715E4">
              <w:rPr>
                <w:rFonts w:ascii="Times New Roman" w:hAnsi="Times New Roman" w:cs="Times New Roman"/>
                <w:sz w:val="24"/>
                <w:szCs w:val="24"/>
              </w:rPr>
              <w:t>РЭШ (предмет химия, 10 класс, урок 18)</w:t>
            </w:r>
          </w:p>
        </w:tc>
        <w:tc>
          <w:tcPr>
            <w:tcW w:w="2465" w:type="dxa"/>
          </w:tcPr>
          <w:p w:rsidR="00B715E4" w:rsidRPr="006F27B3" w:rsidRDefault="00B715E4" w:rsidP="00D2390B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30 -11.50</w:t>
            </w:r>
          </w:p>
        </w:tc>
        <w:tc>
          <w:tcPr>
            <w:tcW w:w="567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кономика</w:t>
            </w:r>
          </w:p>
        </w:tc>
        <w:tc>
          <w:tcPr>
            <w:tcW w:w="1842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</w:tc>
        <w:tc>
          <w:tcPr>
            <w:tcW w:w="2268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>Повторение темы «</w:t>
            </w:r>
            <w:r w:rsidRPr="003F5BEC">
              <w:rPr>
                <w:rFonts w:asciiTheme="majorBidi" w:hAnsiTheme="majorBidi" w:cstheme="majorBidi"/>
                <w:bCs/>
                <w:sz w:val="24"/>
                <w:szCs w:val="24"/>
              </w:rPr>
              <w:t>Что такое фирма</w:t>
            </w:r>
            <w:r w:rsidRPr="003F5BEC">
              <w:rPr>
                <w:rFonts w:asciiTheme="majorBidi" w:hAnsiTheme="majorBidi" w:cstheme="majorBidi"/>
                <w:sz w:val="24"/>
                <w:szCs w:val="24"/>
              </w:rPr>
              <w:t>»</w:t>
            </w:r>
          </w:p>
        </w:tc>
        <w:tc>
          <w:tcPr>
            <w:tcW w:w="2977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Работа по вопросам, просмотр </w:t>
            </w:r>
            <w:proofErr w:type="spellStart"/>
            <w:r w:rsidRPr="003F5BEC">
              <w:rPr>
                <w:rFonts w:asciiTheme="majorBidi" w:hAnsiTheme="majorBidi" w:cstheme="majorBidi"/>
                <w:sz w:val="24"/>
                <w:szCs w:val="24"/>
              </w:rPr>
              <w:t>видеоурока</w:t>
            </w:r>
            <w:proofErr w:type="spellEnd"/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 по ссылке</w:t>
            </w:r>
          </w:p>
        </w:tc>
        <w:tc>
          <w:tcPr>
            <w:tcW w:w="3260" w:type="dxa"/>
          </w:tcPr>
          <w:p w:rsidR="00B715E4" w:rsidRPr="00B715E4" w:rsidRDefault="007642B6" w:rsidP="00B715E4">
            <w:pPr>
              <w:shd w:val="clear" w:color="auto" w:fill="FFFFFF"/>
              <w:spacing w:line="285" w:lineRule="atLeast"/>
              <w:textAlignment w:val="top"/>
              <w:rPr>
                <w:rFonts w:asciiTheme="majorBidi" w:hAnsiTheme="majorBidi" w:cstheme="majorBidi"/>
                <w:color w:val="007700"/>
                <w:sz w:val="24"/>
                <w:szCs w:val="24"/>
              </w:rPr>
            </w:pPr>
            <w:hyperlink r:id="rId6" w:tgtFrame="_blank" w:history="1">
              <w:proofErr w:type="spellStart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Яндекс</w:t>
              </w:r>
              <w:proofErr w:type="gramStart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.В</w:t>
              </w:r>
              <w:proofErr w:type="gramEnd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идео</w:t>
              </w:r>
              <w:proofErr w:type="spellEnd"/>
            </w:hyperlink>
            <w:r w:rsidR="00B715E4" w:rsidRPr="003F5BEC">
              <w:rPr>
                <w:rStyle w:val="pathseparator"/>
                <w:rFonts w:asciiTheme="majorBidi" w:hAnsiTheme="majorBidi" w:cstheme="majorBidi"/>
                <w:color w:val="007700"/>
                <w:sz w:val="24"/>
                <w:szCs w:val="24"/>
              </w:rPr>
              <w:t>›</w:t>
            </w:r>
            <w:r w:rsidR="00B715E4" w:rsidRPr="003F5BEC">
              <w:rPr>
                <w:rFonts w:asciiTheme="majorBidi" w:hAnsiTheme="majorBidi" w:cstheme="majorBidi"/>
                <w:color w:val="007700"/>
                <w:sz w:val="24"/>
                <w:szCs w:val="24"/>
              </w:rPr>
              <w:t xml:space="preserve"> </w:t>
            </w:r>
            <w:hyperlink r:id="rId7" w:tgtFrame="_blank" w:history="1">
              <w:proofErr w:type="spellStart"/>
              <w:r w:rsidR="00B715E4" w:rsidRPr="003F5BEC">
                <w:rPr>
                  <w:rStyle w:val="a4"/>
                  <w:rFonts w:asciiTheme="majorBidi" w:hAnsiTheme="majorBidi" w:cstheme="majorBidi"/>
                  <w:color w:val="DD0000"/>
                  <w:sz w:val="24"/>
                  <w:szCs w:val="24"/>
                </w:rPr>
                <w:t>видеоурок</w:t>
              </w:r>
              <w:proofErr w:type="spellEnd"/>
              <w:r w:rsidR="00B715E4" w:rsidRPr="003F5BEC">
                <w:rPr>
                  <w:rStyle w:val="a4"/>
                  <w:rFonts w:asciiTheme="majorBidi" w:hAnsiTheme="majorBidi" w:cstheme="majorBidi"/>
                  <w:color w:val="DD0000"/>
                  <w:sz w:val="24"/>
                  <w:szCs w:val="24"/>
                </w:rPr>
                <w:t xml:space="preserve"> что такое фирма</w:t>
              </w:r>
            </w:hyperlink>
          </w:p>
        </w:tc>
        <w:tc>
          <w:tcPr>
            <w:tcW w:w="2465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Ответы на вопросы</w:t>
            </w:r>
          </w:p>
        </w:tc>
      </w:tr>
      <w:tr w:rsidR="00B715E4" w:rsidTr="00BC6068">
        <w:tc>
          <w:tcPr>
            <w:tcW w:w="817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5 -12.35</w:t>
            </w:r>
          </w:p>
        </w:tc>
        <w:tc>
          <w:tcPr>
            <w:tcW w:w="567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ография</w:t>
            </w:r>
          </w:p>
        </w:tc>
        <w:tc>
          <w:tcPr>
            <w:tcW w:w="1842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оробьёва Е.Н.</w:t>
            </w:r>
          </w:p>
        </w:tc>
        <w:tc>
          <w:tcPr>
            <w:tcW w:w="2268" w:type="dxa"/>
            <w:vAlign w:val="center"/>
          </w:tcPr>
          <w:p w:rsidR="00B715E4" w:rsidRPr="0094323E" w:rsidRDefault="00B715E4" w:rsidP="00D2390B">
            <w:pPr>
              <w:jc w:val="center"/>
              <w:rPr>
                <w:rFonts w:ascii="Times New Roman" w:hAnsi="Times New Roman" w:cs="Times New Roman"/>
              </w:rPr>
            </w:pPr>
            <w:r w:rsidRPr="00B13365">
              <w:rPr>
                <w:rFonts w:ascii="Times New Roman" w:hAnsi="Times New Roman" w:cs="Times New Roman"/>
                <w:sz w:val="24"/>
                <w:szCs w:val="24"/>
              </w:rPr>
              <w:t>Хозяйство и внутренние различия.</w:t>
            </w:r>
          </w:p>
        </w:tc>
        <w:tc>
          <w:tcPr>
            <w:tcW w:w="2977" w:type="dxa"/>
            <w:vAlign w:val="center"/>
          </w:tcPr>
          <w:p w:rsidR="00B715E4" w:rsidRPr="0094323E" w:rsidRDefault="00B715E4" w:rsidP="00D2390B">
            <w:pPr>
              <w:jc w:val="center"/>
              <w:rPr>
                <w:rFonts w:ascii="Times New Roman" w:hAnsi="Times New Roman" w:cs="Times New Roman"/>
              </w:rPr>
            </w:pPr>
            <w:r w:rsidRPr="00B13365">
              <w:rPr>
                <w:rFonts w:ascii="Times New Roman" w:hAnsi="Times New Roman" w:cs="Times New Roman"/>
              </w:rPr>
              <w:t>П. 5, сложные вопросы стр. 40</w:t>
            </w:r>
          </w:p>
        </w:tc>
        <w:tc>
          <w:tcPr>
            <w:tcW w:w="3260" w:type="dxa"/>
            <w:vAlign w:val="center"/>
          </w:tcPr>
          <w:p w:rsidR="00B715E4" w:rsidRPr="0094323E" w:rsidRDefault="00B715E4" w:rsidP="00D2390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65" w:type="dxa"/>
            <w:vAlign w:val="center"/>
          </w:tcPr>
          <w:p w:rsidR="00B715E4" w:rsidRPr="0094323E" w:rsidRDefault="00B715E4" w:rsidP="00D2390B">
            <w:pPr>
              <w:rPr>
                <w:rStyle w:val="a4"/>
                <w:rFonts w:ascii="Times New Roman" w:hAnsi="Times New Roman" w:cs="Times New Roman"/>
                <w:color w:val="auto"/>
                <w:u w:val="none"/>
              </w:rPr>
            </w:pP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50 – 13.2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кономика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</w:tc>
        <w:tc>
          <w:tcPr>
            <w:tcW w:w="2268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>Повторение темы «</w:t>
            </w:r>
            <w:r w:rsidRPr="003F5BEC">
              <w:rPr>
                <w:rFonts w:asciiTheme="majorBidi" w:hAnsiTheme="majorBidi" w:cstheme="majorBidi"/>
                <w:bCs/>
                <w:sz w:val="24"/>
                <w:szCs w:val="24"/>
              </w:rPr>
              <w:t>Что такое фирма</w:t>
            </w:r>
            <w:r w:rsidRPr="003F5BEC">
              <w:rPr>
                <w:rFonts w:asciiTheme="majorBidi" w:hAnsiTheme="majorBidi" w:cstheme="majorBidi"/>
                <w:sz w:val="24"/>
                <w:szCs w:val="24"/>
              </w:rPr>
              <w:t>»</w:t>
            </w:r>
          </w:p>
        </w:tc>
        <w:tc>
          <w:tcPr>
            <w:tcW w:w="2977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>Работа по вопросам</w:t>
            </w:r>
          </w:p>
        </w:tc>
        <w:tc>
          <w:tcPr>
            <w:tcW w:w="3260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Ответы на вопросы</w:t>
            </w:r>
          </w:p>
        </w:tc>
      </w:tr>
      <w:tr w:rsidR="00B715E4" w:rsidTr="00EA7C97">
        <w:tc>
          <w:tcPr>
            <w:tcW w:w="15614" w:type="dxa"/>
            <w:gridSpan w:val="8"/>
          </w:tcPr>
          <w:p w:rsidR="00B715E4" w:rsidRPr="00270144" w:rsidRDefault="00B715E4" w:rsidP="00D239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9.05         </w:t>
            </w:r>
            <w:r w:rsidRPr="00270144">
              <w:rPr>
                <w:rFonts w:ascii="Times New Roman" w:hAnsi="Times New Roman" w:cs="Times New Roman"/>
                <w:b/>
                <w:sz w:val="24"/>
                <w:szCs w:val="24"/>
              </w:rPr>
              <w:t>ВТОРНИК</w:t>
            </w:r>
          </w:p>
        </w:tc>
      </w:tr>
      <w:tr w:rsidR="00B715E4" w:rsidTr="00170F36">
        <w:tc>
          <w:tcPr>
            <w:tcW w:w="81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0 – 9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сский язык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ума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)/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гл.язык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Щепановск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.О.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Align w:val="bottom"/>
          </w:tcPr>
          <w:p w:rsidR="00B715E4" w:rsidRPr="008C1C20" w:rsidRDefault="00B715E4" w:rsidP="00D2390B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одготовка к ЕГЭ</w:t>
            </w:r>
          </w:p>
        </w:tc>
        <w:tc>
          <w:tcPr>
            <w:tcW w:w="2977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яют теоретический материал, решают варианты ЕГЭ</w:t>
            </w:r>
          </w:p>
        </w:tc>
        <w:tc>
          <w:tcPr>
            <w:tcW w:w="3260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  <w:vMerge/>
          </w:tcPr>
          <w:p w:rsidR="00B715E4" w:rsidRPr="006C5E4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лутен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.С.</w:t>
            </w:r>
          </w:p>
        </w:tc>
        <w:tc>
          <w:tcPr>
            <w:tcW w:w="2268" w:type="dxa"/>
          </w:tcPr>
          <w:p w:rsidR="00B715E4" w:rsidRPr="00A65AF1" w:rsidRDefault="00B715E4" w:rsidP="00D2390B">
            <w:pPr>
              <w:rPr>
                <w:rFonts w:ascii="Calibri" w:eastAsia="Calibri" w:hAnsi="Calibri" w:cs="Times New Roman"/>
              </w:rPr>
            </w:pP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бота с </w:t>
            </w: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тренировочными упражнениями по </w:t>
            </w:r>
            <w:proofErr w:type="spell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чтению</w:t>
            </w:r>
            <w:proofErr w:type="gram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,л</w:t>
            </w:r>
            <w:proofErr w:type="gramEnd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ексике</w:t>
            </w:r>
            <w:proofErr w:type="spellEnd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грамматике.</w:t>
            </w:r>
          </w:p>
        </w:tc>
        <w:tc>
          <w:tcPr>
            <w:tcW w:w="2977" w:type="dxa"/>
          </w:tcPr>
          <w:p w:rsidR="00B715E4" w:rsidRPr="00A65AF1" w:rsidRDefault="00B715E4" w:rsidP="00D2390B">
            <w:pPr>
              <w:rPr>
                <w:rFonts w:ascii="Calibri" w:eastAsia="Calibri" w:hAnsi="Calibri" w:cs="Times New Roman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Учебник стр.178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упражнение 1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ис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B715E4" w:rsidRPr="006734A4" w:rsidRDefault="00B715E4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B715E4" w:rsidRPr="006734A4" w:rsidRDefault="00B715E4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 xml:space="preserve">Аудио в </w:t>
            </w:r>
            <w:proofErr w:type="spell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Whatsapp</w:t>
            </w:r>
            <w:proofErr w:type="spellEnd"/>
          </w:p>
        </w:tc>
        <w:tc>
          <w:tcPr>
            <w:tcW w:w="2465" w:type="dxa"/>
          </w:tcPr>
          <w:p w:rsidR="00B715E4" w:rsidRPr="00847749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0400A">
        <w:tc>
          <w:tcPr>
            <w:tcW w:w="81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.45 – 10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сский язык /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Щепановск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.О.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  <w:vAlign w:val="bottom"/>
          </w:tcPr>
          <w:p w:rsidR="00B715E4" w:rsidRPr="008C1C20" w:rsidRDefault="00B715E4" w:rsidP="00D2390B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одготовка к ЕГЭ</w:t>
            </w:r>
          </w:p>
        </w:tc>
        <w:tc>
          <w:tcPr>
            <w:tcW w:w="2977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яют теоретический материал, решают варианты ЕГЭ</w:t>
            </w:r>
          </w:p>
        </w:tc>
        <w:tc>
          <w:tcPr>
            <w:tcW w:w="3260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  <w:vMerge/>
          </w:tcPr>
          <w:p w:rsidR="00B715E4" w:rsidRPr="006C5E4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евондя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Б.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DB1560" w:rsidRDefault="00B715E4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Уравнение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sin</w:t>
            </w:r>
            <w:r w:rsidRPr="00DB156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x</w:t>
            </w:r>
            <w:r w:rsidRPr="00DB156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DB156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Закрепление.</w:t>
            </w:r>
          </w:p>
        </w:tc>
        <w:tc>
          <w:tcPr>
            <w:tcW w:w="2977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разбирают </w:t>
            </w:r>
            <w:proofErr w:type="gramStart"/>
            <w:r>
              <w:rPr>
                <w:rFonts w:ascii="Times New Roman" w:eastAsia="Calibri" w:hAnsi="Times New Roman" w:cs="Times New Roman"/>
              </w:rPr>
              <w:t>примеры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 выполняют упражнения на </w:t>
            </w:r>
            <w:proofErr w:type="spellStart"/>
            <w:r>
              <w:rPr>
                <w:rFonts w:ascii="Times New Roman" w:eastAsia="Calibri" w:hAnsi="Times New Roman" w:cs="Times New Roman"/>
              </w:rPr>
              <w:t>якласс</w:t>
            </w:r>
            <w:proofErr w:type="spellEnd"/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3260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="007642B6" w:rsidRPr="007642B6">
              <w:fldChar w:fldCharType="begin"/>
            </w:r>
            <w:r>
              <w:instrText xml:space="preserve"> HYPERLINK "https://resh.edu.ru/login" \t "_blank" </w:instrText>
            </w:r>
            <w:r w:rsidR="007642B6" w:rsidRPr="007642B6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 w:rsidR="007642B6"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B715E4" w:rsidRDefault="00B715E4" w:rsidP="00D2390B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590. 591</w:t>
            </w:r>
          </w:p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B715E4" w:rsidTr="00BC6068">
        <w:tc>
          <w:tcPr>
            <w:tcW w:w="81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30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/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гл.язык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евондя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Б.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Однородные тригонометрические уравнения.</w:t>
            </w:r>
          </w:p>
        </w:tc>
        <w:tc>
          <w:tcPr>
            <w:tcW w:w="2977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 </w:t>
            </w:r>
          </w:p>
        </w:tc>
        <w:tc>
          <w:tcPr>
            <w:tcW w:w="3260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="007642B6" w:rsidRPr="007642B6">
              <w:fldChar w:fldCharType="begin"/>
            </w:r>
            <w:r>
              <w:instrText xml:space="preserve"> HYPERLINK "https://resh.edu.ru/login" \t "_blank" </w:instrText>
            </w:r>
            <w:r w:rsidR="007642B6" w:rsidRPr="007642B6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 w:rsidR="007642B6"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B715E4" w:rsidRPr="00D33C3D" w:rsidRDefault="00B715E4" w:rsidP="00D2390B">
            <w:pPr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626.  627</w:t>
            </w:r>
          </w:p>
        </w:tc>
      </w:tr>
      <w:tr w:rsidR="00B715E4" w:rsidTr="00BC6068">
        <w:tc>
          <w:tcPr>
            <w:tcW w:w="817" w:type="dxa"/>
            <w:vMerge/>
          </w:tcPr>
          <w:p w:rsidR="00B715E4" w:rsidRPr="006C5E4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лутенко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.С.</w:t>
            </w:r>
          </w:p>
        </w:tc>
        <w:tc>
          <w:tcPr>
            <w:tcW w:w="2268" w:type="dxa"/>
          </w:tcPr>
          <w:p w:rsidR="00B715E4" w:rsidRPr="0071248C" w:rsidRDefault="00B715E4" w:rsidP="00D2390B">
            <w:pPr>
              <w:rPr>
                <w:rFonts w:ascii="Calibri" w:eastAsia="Calibri" w:hAnsi="Calibri" w:cs="Times New Roman"/>
              </w:rPr>
            </w:pP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бота с тренировочными упражнениями по </w:t>
            </w:r>
            <w:proofErr w:type="spell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чтению</w:t>
            </w:r>
            <w:proofErr w:type="gram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,л</w:t>
            </w:r>
            <w:proofErr w:type="gramEnd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ексике</w:t>
            </w:r>
            <w:proofErr w:type="spellEnd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грамматике.</w:t>
            </w:r>
          </w:p>
        </w:tc>
        <w:tc>
          <w:tcPr>
            <w:tcW w:w="2977" w:type="dxa"/>
          </w:tcPr>
          <w:p w:rsidR="00B715E4" w:rsidRPr="00F51E49" w:rsidRDefault="00B715E4" w:rsidP="00D2390B">
            <w:pPr>
              <w:rPr>
                <w:rFonts w:ascii="Calibri" w:eastAsia="Calibri" w:hAnsi="Calibri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чебник стр.179 упражнение 7,8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ис</w:t>
            </w:r>
            <w:proofErr w:type="spellEnd"/>
          </w:p>
        </w:tc>
        <w:tc>
          <w:tcPr>
            <w:tcW w:w="3260" w:type="dxa"/>
          </w:tcPr>
          <w:p w:rsidR="00B715E4" w:rsidRPr="00847749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847749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20 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  <w:vMerge w:val="restart"/>
          </w:tcPr>
          <w:p w:rsidR="00B715E4" w:rsidRDefault="00E65B09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842" w:type="dxa"/>
          </w:tcPr>
          <w:p w:rsidR="00B715E4" w:rsidRDefault="00E65B09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268" w:type="dxa"/>
          </w:tcPr>
          <w:p w:rsidR="00B715E4" w:rsidRPr="00BC6068" w:rsidRDefault="00E65B09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977" w:type="dxa"/>
          </w:tcPr>
          <w:p w:rsidR="00B715E4" w:rsidRPr="00BC6068" w:rsidRDefault="00E65B09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3260" w:type="dxa"/>
          </w:tcPr>
          <w:p w:rsidR="00B715E4" w:rsidRPr="00BC6068" w:rsidRDefault="00E65B09" w:rsidP="00D2390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</w:t>
            </w:r>
          </w:p>
        </w:tc>
        <w:tc>
          <w:tcPr>
            <w:tcW w:w="2465" w:type="dxa"/>
          </w:tcPr>
          <w:p w:rsidR="00B715E4" w:rsidRPr="00BC6068" w:rsidRDefault="00E65B09" w:rsidP="00D2390B">
            <w:pPr>
              <w:rPr>
                <w:rStyle w:val="a4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a4"/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B715E4" w:rsidTr="00BC6068">
        <w:tc>
          <w:tcPr>
            <w:tcW w:w="817" w:type="dxa"/>
            <w:vMerge/>
          </w:tcPr>
          <w:p w:rsidR="00B715E4" w:rsidRPr="006C5E4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6F27B3" w:rsidRDefault="00B715E4" w:rsidP="00D239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</w:tcPr>
          <w:p w:rsidR="00B715E4" w:rsidRPr="006F27B3" w:rsidRDefault="00B715E4" w:rsidP="00D239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B715E4" w:rsidRPr="006F27B3" w:rsidRDefault="00B715E4" w:rsidP="00D2390B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5 -12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6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  <w:vMerge w:val="restart"/>
          </w:tcPr>
          <w:p w:rsidR="00B715E4" w:rsidRDefault="00E65B09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842" w:type="dxa"/>
          </w:tcPr>
          <w:p w:rsidR="00B715E4" w:rsidRDefault="00E65B09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268" w:type="dxa"/>
          </w:tcPr>
          <w:p w:rsidR="00B715E4" w:rsidRPr="00BC6068" w:rsidRDefault="00E65B09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977" w:type="dxa"/>
          </w:tcPr>
          <w:p w:rsidR="00B715E4" w:rsidRPr="00BC6068" w:rsidRDefault="00E65B09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3260" w:type="dxa"/>
          </w:tcPr>
          <w:p w:rsidR="00B715E4" w:rsidRPr="00BC6068" w:rsidRDefault="00E65B09" w:rsidP="00D2390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</w:t>
            </w:r>
          </w:p>
        </w:tc>
        <w:tc>
          <w:tcPr>
            <w:tcW w:w="2465" w:type="dxa"/>
          </w:tcPr>
          <w:p w:rsidR="00B715E4" w:rsidRPr="00BC6068" w:rsidRDefault="00E65B09" w:rsidP="00D2390B">
            <w:pPr>
              <w:rPr>
                <w:rStyle w:val="a4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a4"/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B715E4" w:rsidTr="00BC6068">
        <w:tc>
          <w:tcPr>
            <w:tcW w:w="817" w:type="dxa"/>
            <w:vMerge/>
          </w:tcPr>
          <w:p w:rsidR="00B715E4" w:rsidRPr="006C5E4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6F27B3" w:rsidRDefault="00B715E4" w:rsidP="00D239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</w:tcPr>
          <w:p w:rsidR="00B715E4" w:rsidRPr="006F27B3" w:rsidRDefault="00B715E4" w:rsidP="00D239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B715E4" w:rsidRPr="006F27B3" w:rsidRDefault="00B715E4" w:rsidP="00D2390B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6F27B3" w:rsidRDefault="00B715E4" w:rsidP="00D2390B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50 – 13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изика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ляхова И.М.</w:t>
            </w:r>
          </w:p>
        </w:tc>
        <w:tc>
          <w:tcPr>
            <w:tcW w:w="2268" w:type="dxa"/>
          </w:tcPr>
          <w:p w:rsidR="00B715E4" w:rsidRPr="001601F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 «Кинематика»</w:t>
            </w:r>
          </w:p>
        </w:tc>
        <w:tc>
          <w:tcPr>
            <w:tcW w:w="2977" w:type="dxa"/>
          </w:tcPr>
          <w:p w:rsidR="00B715E4" w:rsidRPr="001601F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яем тему по учебнику, выполняем тест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ласс</w:t>
            </w:r>
          </w:p>
        </w:tc>
        <w:tc>
          <w:tcPr>
            <w:tcW w:w="3260" w:type="dxa"/>
          </w:tcPr>
          <w:p w:rsidR="00B715E4" w:rsidRPr="001601FE" w:rsidRDefault="00B715E4" w:rsidP="00D239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Я класс</w:t>
            </w:r>
          </w:p>
        </w:tc>
        <w:tc>
          <w:tcPr>
            <w:tcW w:w="2465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715E4">
        <w:tc>
          <w:tcPr>
            <w:tcW w:w="817" w:type="dxa"/>
          </w:tcPr>
          <w:p w:rsidR="00B715E4" w:rsidRPr="006C5E4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30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сский язык (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эко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) /математика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Щепановская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.О.</w:t>
            </w:r>
          </w:p>
        </w:tc>
        <w:tc>
          <w:tcPr>
            <w:tcW w:w="2268" w:type="dxa"/>
          </w:tcPr>
          <w:p w:rsidR="00B715E4" w:rsidRPr="008C1C20" w:rsidRDefault="00B715E4" w:rsidP="00B715E4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одготовка к ЕГЭ</w:t>
            </w:r>
          </w:p>
        </w:tc>
        <w:tc>
          <w:tcPr>
            <w:tcW w:w="2977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яют теоретический материал, решают варианты ЕГЭ</w:t>
            </w:r>
          </w:p>
        </w:tc>
        <w:tc>
          <w:tcPr>
            <w:tcW w:w="3260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</w:tcPr>
          <w:p w:rsidR="00B715E4" w:rsidRPr="006C5E4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евондя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Б.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Default="00B715E4" w:rsidP="00D2390B">
            <w:pPr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</w:p>
          <w:p w:rsidR="00B715E4" w:rsidRPr="00811A0B" w:rsidRDefault="00B715E4" w:rsidP="00D2390B">
            <w:pPr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Уравнение </w:t>
            </w:r>
            <w:r w:rsidRPr="00FD32DD">
              <w:rPr>
                <w:rFonts w:ascii="Times New Roman" w:eastAsia="Calibri" w:hAnsi="Times New Roman" w:cs="Times New Roman"/>
                <w:i/>
                <w:position w:val="-10"/>
                <w:sz w:val="24"/>
                <w:szCs w:val="24"/>
              </w:rPr>
              <w:object w:dxaOrig="7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5pt" o:ole="">
                  <v:imagedata r:id="rId8" o:title=""/>
                </v:shape>
                <o:OLEObject Type="Embed" ProgID="Equation.DSMT4" ShapeID="_x0000_i1025" DrawAspect="Content" ObjectID="_1651181611" r:id="rId9"/>
              </w:object>
            </w:r>
          </w:p>
        </w:tc>
        <w:tc>
          <w:tcPr>
            <w:tcW w:w="2977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разбирают </w:t>
            </w:r>
            <w:proofErr w:type="gramStart"/>
            <w:r>
              <w:rPr>
                <w:rFonts w:ascii="Times New Roman" w:eastAsia="Calibri" w:hAnsi="Times New Roman" w:cs="Times New Roman"/>
              </w:rPr>
              <w:t>примеры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 выполняют упражнения на </w:t>
            </w:r>
            <w:proofErr w:type="spellStart"/>
            <w:r>
              <w:rPr>
                <w:rFonts w:ascii="Times New Roman" w:eastAsia="Calibri" w:hAnsi="Times New Roman" w:cs="Times New Roman"/>
              </w:rPr>
              <w:t>якласс</w:t>
            </w:r>
            <w:proofErr w:type="spellEnd"/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3260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="007642B6" w:rsidRPr="007642B6">
              <w:fldChar w:fldCharType="begin"/>
            </w:r>
            <w:r>
              <w:instrText xml:space="preserve"> HYPERLINK "https://resh.edu.ru/login" \t "_blank" </w:instrText>
            </w:r>
            <w:r w:rsidR="007642B6" w:rsidRPr="007642B6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 w:rsidR="007642B6"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610</w:t>
            </w:r>
          </w:p>
        </w:tc>
      </w:tr>
      <w:tr w:rsidR="00B715E4" w:rsidTr="00EA7C97">
        <w:tc>
          <w:tcPr>
            <w:tcW w:w="15614" w:type="dxa"/>
            <w:gridSpan w:val="8"/>
          </w:tcPr>
          <w:p w:rsidR="00B715E4" w:rsidRPr="00270144" w:rsidRDefault="00B715E4" w:rsidP="00D239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0.05        </w:t>
            </w:r>
            <w:r w:rsidRPr="00270144">
              <w:rPr>
                <w:rFonts w:ascii="Times New Roman" w:hAnsi="Times New Roman" w:cs="Times New Roman"/>
                <w:b/>
                <w:sz w:val="24"/>
                <w:szCs w:val="24"/>
              </w:rPr>
              <w:t>СРЕДА</w:t>
            </w: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.00 – 9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иология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огодущенко К.</w:t>
            </w:r>
          </w:p>
        </w:tc>
        <w:tc>
          <w:tcPr>
            <w:tcW w:w="2268" w:type="dxa"/>
          </w:tcPr>
          <w:p w:rsidR="00B715E4" w:rsidRPr="00B715E4" w:rsidRDefault="007642B6" w:rsidP="00D2390B">
            <w:pPr>
              <w:rPr>
                <w:rFonts w:ascii="Times New Roman" w:hAnsi="Times New Roman" w:cs="Times New Roman"/>
              </w:rPr>
            </w:pPr>
            <w:hyperlink r:id="rId10" w:history="1">
              <w:r w:rsidR="00B715E4">
                <w:rPr>
                  <w:rStyle w:val="a4"/>
                  <w:rFonts w:ascii="Times New Roman" w:hAnsi="Times New Roman" w:cs="Times New Roman"/>
                  <w:color w:val="auto"/>
                  <w:u w:val="none"/>
                </w:rPr>
                <w:t>Современные</w:t>
              </w:r>
            </w:hyperlink>
            <w:r w:rsidR="00B715E4">
              <w:t xml:space="preserve"> представления о происхождении человека. Выявление признаков сходства зародышей человека и других позвоночных животных</w:t>
            </w:r>
          </w:p>
        </w:tc>
        <w:tc>
          <w:tcPr>
            <w:tcW w:w="2977" w:type="dxa"/>
          </w:tcPr>
          <w:p w:rsidR="00B715E4" w:rsidRPr="0080518C" w:rsidRDefault="00B715E4" w:rsidP="00D2390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нформационные карточки</w:t>
            </w:r>
          </w:p>
        </w:tc>
        <w:tc>
          <w:tcPr>
            <w:tcW w:w="3260" w:type="dxa"/>
          </w:tcPr>
          <w:p w:rsidR="00B715E4" w:rsidRPr="003E3A2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3E3A2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45 – 10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гл. язык/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олубев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./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100678" w:rsidRDefault="00B715E4" w:rsidP="00D2390B">
            <w:pPr>
              <w:rPr>
                <w:rFonts w:ascii="Calibri" w:eastAsia="Calibri" w:hAnsi="Calibri" w:cs="Times New Roman"/>
              </w:rPr>
            </w:pP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бота с тренировочными упражнениями по </w:t>
            </w:r>
            <w:proofErr w:type="spell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чтению</w:t>
            </w:r>
            <w:proofErr w:type="gram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,л</w:t>
            </w:r>
            <w:proofErr w:type="gramEnd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ексике</w:t>
            </w:r>
            <w:proofErr w:type="spellEnd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грамматике.</w:t>
            </w:r>
          </w:p>
        </w:tc>
        <w:tc>
          <w:tcPr>
            <w:tcW w:w="2977" w:type="dxa"/>
          </w:tcPr>
          <w:p w:rsidR="00B715E4" w:rsidRPr="00130FD9" w:rsidRDefault="00B715E4" w:rsidP="00D2390B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Учебник стр.1</w:t>
            </w: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пражнение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,3</w:t>
            </w: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 тетрадь письменно</w:t>
            </w:r>
          </w:p>
          <w:p w:rsidR="00B715E4" w:rsidRPr="00130FD9" w:rsidRDefault="00B715E4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B715E4" w:rsidRPr="006734A4" w:rsidRDefault="00B715E4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удио в </w:t>
            </w:r>
            <w:proofErr w:type="spell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Whatsapp</w:t>
            </w:r>
            <w:proofErr w:type="spellEnd"/>
          </w:p>
        </w:tc>
        <w:tc>
          <w:tcPr>
            <w:tcW w:w="2465" w:type="dxa"/>
          </w:tcPr>
          <w:p w:rsidR="00B715E4" w:rsidRPr="00847749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  <w:vMerge/>
          </w:tcPr>
          <w:p w:rsidR="00B715E4" w:rsidRPr="006C5E4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евондя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Б.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7839C1" w:rsidRDefault="00B715E4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етод замены неизвестного</w:t>
            </w:r>
          </w:p>
        </w:tc>
        <w:tc>
          <w:tcPr>
            <w:tcW w:w="2977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разбирают </w:t>
            </w:r>
            <w:proofErr w:type="gramStart"/>
            <w:r>
              <w:rPr>
                <w:rFonts w:ascii="Times New Roman" w:eastAsia="Calibri" w:hAnsi="Times New Roman" w:cs="Times New Roman"/>
              </w:rPr>
              <w:t>примеры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 выполняют упражнения на </w:t>
            </w:r>
            <w:proofErr w:type="spellStart"/>
            <w:r>
              <w:rPr>
                <w:rFonts w:ascii="Times New Roman" w:eastAsia="Calibri" w:hAnsi="Times New Roman" w:cs="Times New Roman"/>
              </w:rPr>
              <w:t>якласс</w:t>
            </w:r>
            <w:proofErr w:type="spellEnd"/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3260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="007642B6" w:rsidRPr="007642B6">
              <w:fldChar w:fldCharType="begin"/>
            </w:r>
            <w:r>
              <w:instrText xml:space="preserve"> HYPERLINK "https://resh.edu.ru/login" \t "_blank" </w:instrText>
            </w:r>
            <w:r w:rsidR="007642B6" w:rsidRPr="007642B6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 w:rsidR="007642B6"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629</w:t>
            </w:r>
          </w:p>
        </w:tc>
      </w:tr>
      <w:tr w:rsidR="00B715E4" w:rsidTr="00BC6068">
        <w:tc>
          <w:tcPr>
            <w:tcW w:w="81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30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гл. язык/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олубев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.А.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A65AF1" w:rsidRDefault="00B715E4" w:rsidP="00D2390B">
            <w:pPr>
              <w:rPr>
                <w:rFonts w:ascii="Calibri" w:eastAsia="Calibri" w:hAnsi="Calibri" w:cs="Times New Roman"/>
              </w:rPr>
            </w:pP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бота с тренировочными упражнениями по </w:t>
            </w:r>
            <w:proofErr w:type="spell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чтению</w:t>
            </w:r>
            <w:proofErr w:type="gram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,л</w:t>
            </w:r>
            <w:proofErr w:type="gramEnd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ексике</w:t>
            </w:r>
            <w:proofErr w:type="spellEnd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грамматике.</w:t>
            </w:r>
          </w:p>
        </w:tc>
        <w:tc>
          <w:tcPr>
            <w:tcW w:w="2977" w:type="dxa"/>
          </w:tcPr>
          <w:p w:rsidR="00B715E4" w:rsidRPr="00A65AF1" w:rsidRDefault="00B715E4" w:rsidP="00D2390B">
            <w:pPr>
              <w:rPr>
                <w:rFonts w:ascii="Calibri" w:eastAsia="Calibri" w:hAnsi="Calibri" w:cs="Times New Roman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чебник стр.178 упражнение 1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ис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B715E4" w:rsidRPr="006734A4" w:rsidRDefault="00B715E4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B715E4" w:rsidRPr="006734A4" w:rsidRDefault="00B715E4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удио в </w:t>
            </w:r>
            <w:proofErr w:type="spell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Whatsapp</w:t>
            </w:r>
            <w:proofErr w:type="spellEnd"/>
          </w:p>
        </w:tc>
        <w:tc>
          <w:tcPr>
            <w:tcW w:w="2465" w:type="dxa"/>
          </w:tcPr>
          <w:p w:rsidR="00B715E4" w:rsidRPr="00847749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  <w:vMerge/>
          </w:tcPr>
          <w:p w:rsidR="00B715E4" w:rsidRPr="006C5E4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евондя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Б.</w:t>
            </w:r>
          </w:p>
        </w:tc>
        <w:tc>
          <w:tcPr>
            <w:tcW w:w="2268" w:type="dxa"/>
          </w:tcPr>
          <w:p w:rsidR="00B715E4" w:rsidRPr="007839C1" w:rsidRDefault="00B715E4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римеры решения простейших неравенств.</w:t>
            </w:r>
          </w:p>
        </w:tc>
        <w:tc>
          <w:tcPr>
            <w:tcW w:w="2977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разбирают </w:t>
            </w:r>
            <w:proofErr w:type="gramStart"/>
            <w:r>
              <w:rPr>
                <w:rFonts w:ascii="Times New Roman" w:eastAsia="Calibri" w:hAnsi="Times New Roman" w:cs="Times New Roman"/>
              </w:rPr>
              <w:t>примеры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 выполняют упражнения на </w:t>
            </w:r>
            <w:proofErr w:type="spellStart"/>
            <w:r>
              <w:rPr>
                <w:rFonts w:ascii="Times New Roman" w:eastAsia="Calibri" w:hAnsi="Times New Roman" w:cs="Times New Roman"/>
              </w:rPr>
              <w:t>якласс</w:t>
            </w:r>
            <w:proofErr w:type="spellEnd"/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3260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="007642B6" w:rsidRPr="007642B6">
              <w:fldChar w:fldCharType="begin"/>
            </w:r>
            <w:r>
              <w:instrText xml:space="preserve"> HYPERLINK "https://resh.edu.ru/login" \t "_blank" </w:instrText>
            </w:r>
            <w:r w:rsidR="007642B6" w:rsidRPr="007642B6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 w:rsidR="007642B6"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648. 649</w:t>
            </w: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20 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721E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Щепановская Б.О.</w:t>
            </w:r>
          </w:p>
        </w:tc>
        <w:tc>
          <w:tcPr>
            <w:tcW w:w="2268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A1E21">
              <w:rPr>
                <w:rFonts w:ascii="Times New Roman" w:hAnsi="Times New Roman" w:cs="Times New Roman"/>
                <w:sz w:val="24"/>
                <w:szCs w:val="24"/>
              </w:rPr>
              <w:t xml:space="preserve">Гуманистический пафос, патриотизм, </w:t>
            </w:r>
            <w:proofErr w:type="spellStart"/>
            <w:r w:rsidRPr="00EA1E21">
              <w:rPr>
                <w:rFonts w:ascii="Times New Roman" w:hAnsi="Times New Roman" w:cs="Times New Roman"/>
                <w:sz w:val="24"/>
                <w:szCs w:val="24"/>
              </w:rPr>
              <w:t>всечеловечность</w:t>
            </w:r>
            <w:proofErr w:type="spellEnd"/>
            <w:r w:rsidRPr="00EA1E21">
              <w:rPr>
                <w:rFonts w:ascii="Times New Roman" w:hAnsi="Times New Roman" w:cs="Times New Roman"/>
                <w:sz w:val="24"/>
                <w:szCs w:val="24"/>
              </w:rPr>
              <w:t xml:space="preserve"> русской классической литературы</w:t>
            </w:r>
          </w:p>
        </w:tc>
        <w:tc>
          <w:tcPr>
            <w:tcW w:w="2977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спект </w:t>
            </w:r>
          </w:p>
        </w:tc>
        <w:tc>
          <w:tcPr>
            <w:tcW w:w="3260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5 -12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6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/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. по информатика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вондян Г.Б./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Default="00B715E4" w:rsidP="00D2390B">
            <w:pPr>
              <w:rPr>
                <w:rFonts w:ascii="Times New Roman" w:hAnsi="Times New Roman" w:cs="Times New Roman"/>
              </w:rPr>
            </w:pPr>
          </w:p>
          <w:p w:rsidR="00B715E4" w:rsidRDefault="00B715E4" w:rsidP="00D2390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</w:t>
            </w:r>
          </w:p>
        </w:tc>
        <w:tc>
          <w:tcPr>
            <w:tcW w:w="2977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разбирают </w:t>
            </w:r>
            <w:proofErr w:type="gramStart"/>
            <w:r>
              <w:rPr>
                <w:rFonts w:ascii="Times New Roman" w:eastAsia="Calibri" w:hAnsi="Times New Roman" w:cs="Times New Roman"/>
              </w:rPr>
              <w:t>примеры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 выполняют упражнения на </w:t>
            </w:r>
            <w:proofErr w:type="spellStart"/>
            <w:r>
              <w:rPr>
                <w:rFonts w:ascii="Times New Roman" w:eastAsia="Calibri" w:hAnsi="Times New Roman" w:cs="Times New Roman"/>
              </w:rPr>
              <w:t>якласс</w:t>
            </w:r>
            <w:proofErr w:type="spellEnd"/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3260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="007642B6" w:rsidRPr="007642B6">
              <w:fldChar w:fldCharType="begin"/>
            </w:r>
            <w:r>
              <w:instrText xml:space="preserve"> HYPERLINK "https://resh.edu.ru/login" \t "_blank" </w:instrText>
            </w:r>
            <w:r w:rsidR="007642B6" w:rsidRPr="007642B6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 w:rsidR="007642B6"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B715E4" w:rsidRDefault="00B715E4" w:rsidP="00D2390B">
            <w:pPr>
              <w:rPr>
                <w:rFonts w:ascii="Times New Roman" w:hAnsi="Times New Roman" w:cs="Times New Roman"/>
              </w:rPr>
            </w:pPr>
          </w:p>
          <w:p w:rsidR="00B715E4" w:rsidRDefault="00B715E4" w:rsidP="00D2390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12</w:t>
            </w:r>
          </w:p>
        </w:tc>
      </w:tr>
      <w:tr w:rsidR="00B715E4" w:rsidTr="00BC6068">
        <w:tc>
          <w:tcPr>
            <w:tcW w:w="817" w:type="dxa"/>
            <w:vMerge/>
          </w:tcPr>
          <w:p w:rsidR="00B715E4" w:rsidRPr="006C5E4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иронов Е.В.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.50 – 13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</w:tcPr>
          <w:p w:rsidR="00B715E4" w:rsidRDefault="00E65B09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842" w:type="dxa"/>
          </w:tcPr>
          <w:p w:rsidR="00B715E4" w:rsidRDefault="00E65B09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268" w:type="dxa"/>
          </w:tcPr>
          <w:p w:rsidR="00B715E4" w:rsidRPr="006F27B3" w:rsidRDefault="00E65B09" w:rsidP="00D239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977" w:type="dxa"/>
          </w:tcPr>
          <w:p w:rsidR="00B715E4" w:rsidRPr="006F27B3" w:rsidRDefault="00E65B09" w:rsidP="00D239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3260" w:type="dxa"/>
          </w:tcPr>
          <w:p w:rsidR="00B715E4" w:rsidRPr="006F27B3" w:rsidRDefault="00E65B09" w:rsidP="00D2390B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465" w:type="dxa"/>
          </w:tcPr>
          <w:p w:rsidR="00B715E4" w:rsidRPr="006F27B3" w:rsidRDefault="00E65B09" w:rsidP="00D2390B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B715E4" w:rsidTr="00EA7C97">
        <w:tc>
          <w:tcPr>
            <w:tcW w:w="15614" w:type="dxa"/>
            <w:gridSpan w:val="8"/>
          </w:tcPr>
          <w:p w:rsidR="00B715E4" w:rsidRPr="00270144" w:rsidRDefault="00B715E4" w:rsidP="00D239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1.05      </w:t>
            </w:r>
            <w:r w:rsidRPr="00270144">
              <w:rPr>
                <w:rFonts w:ascii="Times New Roman" w:hAnsi="Times New Roman" w:cs="Times New Roman"/>
                <w:b/>
                <w:sz w:val="24"/>
                <w:szCs w:val="24"/>
              </w:rPr>
              <w:t>ЧЕТВЕРГ</w:t>
            </w: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0 – 9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форматика</w:t>
            </w:r>
          </w:p>
        </w:tc>
        <w:tc>
          <w:tcPr>
            <w:tcW w:w="1842" w:type="dxa"/>
          </w:tcPr>
          <w:p w:rsidR="00B715E4" w:rsidRPr="0027014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лиментовская Н.Н./ Миронов Е.В.</w:t>
            </w:r>
          </w:p>
        </w:tc>
        <w:tc>
          <w:tcPr>
            <w:tcW w:w="2268" w:type="dxa"/>
          </w:tcPr>
          <w:p w:rsidR="00B715E4" w:rsidRPr="005105AE" w:rsidRDefault="00A56A6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 Алфавитный подход измерения информации.</w:t>
            </w:r>
          </w:p>
        </w:tc>
        <w:tc>
          <w:tcPr>
            <w:tcW w:w="2977" w:type="dxa"/>
          </w:tcPr>
          <w:p w:rsidR="00B715E4" w:rsidRDefault="00A123EE" w:rsidP="00A123EE">
            <w:pPr>
              <w:pStyle w:val="a5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A123EE">
              <w:rPr>
                <w:rFonts w:ascii="Times New Roman" w:hAnsi="Times New Roman" w:cs="Times New Roman"/>
                <w:sz w:val="24"/>
                <w:szCs w:val="24"/>
              </w:rPr>
              <w:t>Просмотр видеофильма</w:t>
            </w:r>
          </w:p>
          <w:p w:rsidR="00A123EE" w:rsidRDefault="00A123EE" w:rsidP="00A123EE">
            <w:pPr>
              <w:pStyle w:val="a5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иком стр. 21-25 п.3</w:t>
            </w:r>
          </w:p>
          <w:p w:rsidR="00A123EE" w:rsidRPr="00A123EE" w:rsidRDefault="00A123EE" w:rsidP="00A123EE">
            <w:pPr>
              <w:pStyle w:val="a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B715E4" w:rsidRDefault="00A56A6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сылка на видеоматериал РЭШ (6:18): </w:t>
            </w:r>
            <w:hyperlink r:id="rId11" w:history="1">
              <w:r w:rsidRPr="00AE652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resh.edu.ru/subject/lesson/6469/main/15061/</w:t>
              </w:r>
            </w:hyperlink>
          </w:p>
          <w:p w:rsidR="00A56A6B" w:rsidRDefault="00A56A6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лфавитный подход:</w:t>
            </w:r>
          </w:p>
          <w:p w:rsidR="00A56A6B" w:rsidRDefault="00A56A6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hyperlink r:id="rId12" w:history="1">
              <w:r w:rsidRPr="00AE6528">
                <w:rPr>
                  <w:rStyle w:val="a4"/>
                  <w:rFonts w:ascii="Times New Roman" w:hAnsi="Times New Roman" w:cs="Times New Roman"/>
                  <w:sz w:val="24"/>
                  <w:szCs w:val="24"/>
                </w:rPr>
                <w:t>https://yandex.ru/video/preview/?filmId=15598140069382037496&amp;text=Алфавитный%20подход%20измерения%20информации%20инфоурок&amp;path=wizard&amp;parent-reqid=1589664893027859-475350884500763727300295-prestable-app-host-sas-web-yp-40&amp;redircnt=1589664913.1</w:t>
              </w:r>
            </w:hyperlink>
          </w:p>
          <w:p w:rsidR="00A56A6B" w:rsidRPr="005105AE" w:rsidRDefault="00A56A6B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5105A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45 – 10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7014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. по англ. язык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утенко В.С./</w:t>
            </w:r>
          </w:p>
          <w:p w:rsidR="00B715E4" w:rsidRPr="0027014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Default="00B715E4" w:rsidP="00D2390B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Место наречий в предложении</w:t>
            </w:r>
          </w:p>
          <w:p w:rsidR="00B715E4" w:rsidRPr="00100678" w:rsidRDefault="00B715E4" w:rsidP="00D2390B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 xml:space="preserve">Практикум </w:t>
            </w:r>
          </w:p>
        </w:tc>
        <w:tc>
          <w:tcPr>
            <w:tcW w:w="2977" w:type="dxa"/>
          </w:tcPr>
          <w:p w:rsidR="00B715E4" w:rsidRPr="00F51E49" w:rsidRDefault="00B715E4" w:rsidP="00D2390B">
            <w:pPr>
              <w:rPr>
                <w:rFonts w:ascii="Calibri" w:eastAsia="Calibri" w:hAnsi="Calibri" w:cs="Times New Roman"/>
                <w:sz w:val="24"/>
                <w:szCs w:val="24"/>
              </w:rPr>
            </w:pPr>
            <w:r>
              <w:rPr>
                <w:rFonts w:ascii="Calibri" w:eastAsia="Calibri" w:hAnsi="Calibri" w:cs="Times New Roman"/>
                <w:sz w:val="24"/>
                <w:szCs w:val="24"/>
              </w:rPr>
              <w:t>Выполнение упражнений</w:t>
            </w:r>
          </w:p>
        </w:tc>
        <w:tc>
          <w:tcPr>
            <w:tcW w:w="3260" w:type="dxa"/>
          </w:tcPr>
          <w:p w:rsidR="00B715E4" w:rsidRPr="00847749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847749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  <w:vMerge/>
          </w:tcPr>
          <w:p w:rsidR="00B715E4" w:rsidRPr="006C5E4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B715E4" w:rsidRPr="0027014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олубев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r w:rsidRPr="0027014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.</w:t>
            </w:r>
          </w:p>
        </w:tc>
        <w:tc>
          <w:tcPr>
            <w:tcW w:w="2268" w:type="dxa"/>
          </w:tcPr>
          <w:p w:rsidR="00B715E4" w:rsidRPr="0071248C" w:rsidRDefault="00B715E4" w:rsidP="00D2390B">
            <w:pPr>
              <w:rPr>
                <w:rFonts w:ascii="Calibri" w:eastAsia="Calibri" w:hAnsi="Calibri" w:cs="Times New Roman"/>
              </w:rPr>
            </w:pPr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абота с тренировочными упражнениями по </w:t>
            </w:r>
            <w:proofErr w:type="spell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чтению</w:t>
            </w:r>
            <w:proofErr w:type="gramStart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,л</w:t>
            </w:r>
            <w:proofErr w:type="gramEnd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>ексике</w:t>
            </w:r>
            <w:proofErr w:type="spellEnd"/>
            <w:r w:rsidRPr="006402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грамматике.</w:t>
            </w:r>
          </w:p>
        </w:tc>
        <w:tc>
          <w:tcPr>
            <w:tcW w:w="2977" w:type="dxa"/>
          </w:tcPr>
          <w:p w:rsidR="00B715E4" w:rsidRPr="00F51E49" w:rsidRDefault="00B715E4" w:rsidP="00D2390B">
            <w:pPr>
              <w:rPr>
                <w:rFonts w:ascii="Calibri" w:eastAsia="Calibri" w:hAnsi="Calibri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чебник стр.179 упражнение 7,8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ис</w:t>
            </w:r>
            <w:proofErr w:type="spellEnd"/>
          </w:p>
        </w:tc>
        <w:tc>
          <w:tcPr>
            <w:tcW w:w="3260" w:type="dxa"/>
          </w:tcPr>
          <w:p w:rsidR="00B715E4" w:rsidRPr="00847749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847749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30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  <w:p w:rsidR="00B715E4" w:rsidRPr="0027014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Повторение темы </w:t>
            </w:r>
            <w:proofErr w:type="spellStart"/>
            <w:r w:rsidRPr="003F5BEC">
              <w:rPr>
                <w:rFonts w:asciiTheme="majorBidi" w:hAnsiTheme="majorBidi" w:cstheme="majorBidi"/>
                <w:iCs/>
                <w:sz w:val="24"/>
                <w:szCs w:val="24"/>
              </w:rPr>
              <w:t>Межвоенный</w:t>
            </w:r>
            <w:proofErr w:type="spellEnd"/>
            <w:r w:rsidRPr="003F5BEC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период (1918-1939)</w:t>
            </w:r>
            <w:r w:rsidRPr="003F5BEC">
              <w:rPr>
                <w:rFonts w:asciiTheme="majorBidi" w:hAnsiTheme="majorBidi" w:cstheme="majorBidi"/>
                <w:sz w:val="24"/>
                <w:szCs w:val="24"/>
              </w:rPr>
              <w:t>»</w:t>
            </w:r>
          </w:p>
        </w:tc>
        <w:tc>
          <w:tcPr>
            <w:tcW w:w="2977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Работа по вопросам, просмотр </w:t>
            </w:r>
            <w:proofErr w:type="spellStart"/>
            <w:r w:rsidRPr="003F5BEC">
              <w:rPr>
                <w:rFonts w:asciiTheme="majorBidi" w:hAnsiTheme="majorBidi" w:cstheme="majorBidi"/>
                <w:sz w:val="24"/>
                <w:szCs w:val="24"/>
              </w:rPr>
              <w:t>видеоурока</w:t>
            </w:r>
            <w:proofErr w:type="spellEnd"/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 по ссылке</w:t>
            </w:r>
          </w:p>
        </w:tc>
        <w:tc>
          <w:tcPr>
            <w:tcW w:w="3260" w:type="dxa"/>
          </w:tcPr>
          <w:p w:rsidR="00B715E4" w:rsidRPr="003F5BEC" w:rsidRDefault="007642B6" w:rsidP="00D2390B">
            <w:pPr>
              <w:shd w:val="clear" w:color="auto" w:fill="FFFFFF"/>
              <w:textAlignment w:val="top"/>
              <w:rPr>
                <w:rFonts w:asciiTheme="majorBidi" w:hAnsiTheme="majorBidi" w:cstheme="majorBidi"/>
                <w:sz w:val="24"/>
                <w:szCs w:val="24"/>
              </w:rPr>
            </w:pPr>
            <w:hyperlink r:id="rId13" w:tgtFrame="_blank" w:history="1">
              <w:proofErr w:type="spellStart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Яндекс</w:t>
              </w:r>
              <w:proofErr w:type="gramStart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.В</w:t>
              </w:r>
              <w:proofErr w:type="gramEnd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идео</w:t>
              </w:r>
              <w:proofErr w:type="spellEnd"/>
            </w:hyperlink>
            <w:r w:rsidR="00B715E4" w:rsidRPr="003F5BEC">
              <w:rPr>
                <w:rStyle w:val="pathseparator"/>
                <w:rFonts w:asciiTheme="majorBidi" w:hAnsiTheme="majorBidi" w:cstheme="majorBidi"/>
                <w:color w:val="007700"/>
                <w:sz w:val="24"/>
                <w:szCs w:val="24"/>
              </w:rPr>
              <w:t>›</w:t>
            </w:r>
            <w:r w:rsidR="00B715E4"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hyperlink r:id="rId14" w:tgtFrame="_blank" w:history="1">
              <w:proofErr w:type="spellStart"/>
              <w:r w:rsidR="00B715E4" w:rsidRPr="003F5BEC">
                <w:rPr>
                  <w:rStyle w:val="a4"/>
                  <w:rFonts w:asciiTheme="majorBidi" w:hAnsiTheme="majorBidi" w:cstheme="majorBidi"/>
                  <w:color w:val="DD0000"/>
                  <w:sz w:val="24"/>
                  <w:szCs w:val="24"/>
                  <w:shd w:val="clear" w:color="auto" w:fill="FFFFFF"/>
                </w:rPr>
                <w:t>видеоурок</w:t>
              </w:r>
              <w:proofErr w:type="spellEnd"/>
              <w:r w:rsidR="00B715E4" w:rsidRPr="003F5BEC">
                <w:rPr>
                  <w:rStyle w:val="a4"/>
                  <w:rFonts w:asciiTheme="majorBidi" w:hAnsiTheme="majorBidi" w:cstheme="majorBidi"/>
                  <w:color w:val="DD0000"/>
                  <w:sz w:val="24"/>
                  <w:szCs w:val="24"/>
                  <w:shd w:val="clear" w:color="auto" w:fill="FFFFFF"/>
                </w:rPr>
                <w:t xml:space="preserve"> </w:t>
              </w:r>
              <w:proofErr w:type="spellStart"/>
              <w:r w:rsidR="00B715E4" w:rsidRPr="003F5BEC">
                <w:rPr>
                  <w:rStyle w:val="a4"/>
                  <w:rFonts w:asciiTheme="majorBidi" w:hAnsiTheme="majorBidi" w:cstheme="majorBidi"/>
                  <w:color w:val="DD0000"/>
                  <w:sz w:val="24"/>
                  <w:szCs w:val="24"/>
                  <w:shd w:val="clear" w:color="auto" w:fill="FFFFFF"/>
                </w:rPr>
                <w:t>межвоенный</w:t>
              </w:r>
              <w:proofErr w:type="spellEnd"/>
              <w:r w:rsidR="00B715E4" w:rsidRPr="003F5BEC">
                <w:rPr>
                  <w:rStyle w:val="a4"/>
                  <w:rFonts w:asciiTheme="majorBidi" w:hAnsiTheme="majorBidi" w:cstheme="majorBidi"/>
                  <w:color w:val="DD0000"/>
                  <w:sz w:val="24"/>
                  <w:szCs w:val="24"/>
                  <w:shd w:val="clear" w:color="auto" w:fill="FFFFFF"/>
                </w:rPr>
                <w:t xml:space="preserve"> период 1918-1939...</w:t>
              </w:r>
            </w:hyperlink>
          </w:p>
        </w:tc>
        <w:tc>
          <w:tcPr>
            <w:tcW w:w="2465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Вопросы</w:t>
            </w: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20 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  <w:p w:rsidR="00B715E4" w:rsidRPr="0027014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>Повторение темы «</w:t>
            </w:r>
            <w:r w:rsidRPr="003F5BEC">
              <w:rPr>
                <w:rFonts w:asciiTheme="majorBidi" w:hAnsiTheme="majorBidi" w:cstheme="majorBidi"/>
                <w:bCs/>
                <w:sz w:val="24"/>
                <w:szCs w:val="24"/>
              </w:rPr>
              <w:t>Вторая мировая война. Начало</w:t>
            </w:r>
            <w:proofErr w:type="gramStart"/>
            <w:r w:rsidRPr="003F5BEC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 В</w:t>
            </w:r>
            <w:proofErr w:type="gramEnd"/>
            <w:r w:rsidRPr="003F5BEC">
              <w:rPr>
                <w:rFonts w:asciiTheme="majorBidi" w:hAnsiTheme="majorBidi" w:cstheme="majorBidi"/>
                <w:bCs/>
                <w:sz w:val="24"/>
                <w:szCs w:val="24"/>
              </w:rPr>
              <w:t xml:space="preserve">торой мировой </w:t>
            </w:r>
            <w:r w:rsidRPr="003F5BEC">
              <w:rPr>
                <w:rFonts w:asciiTheme="majorBidi" w:hAnsiTheme="majorBidi" w:cstheme="majorBidi"/>
                <w:bCs/>
                <w:sz w:val="24"/>
                <w:szCs w:val="24"/>
              </w:rPr>
              <w:lastRenderedPageBreak/>
              <w:t xml:space="preserve">войны. Великая Отечественная война 1941—1945 </w:t>
            </w:r>
            <w:proofErr w:type="spellStart"/>
            <w:proofErr w:type="gramStart"/>
            <w:r w:rsidRPr="003F5BEC">
              <w:rPr>
                <w:rFonts w:asciiTheme="majorBidi" w:hAnsiTheme="majorBidi" w:cstheme="majorBidi"/>
                <w:bCs/>
                <w:sz w:val="24"/>
                <w:szCs w:val="24"/>
              </w:rPr>
              <w:t>гг</w:t>
            </w:r>
            <w:proofErr w:type="spellEnd"/>
            <w:proofErr w:type="gramEnd"/>
            <w:r w:rsidRPr="003F5BEC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</w:rPr>
              <w:t>»</w:t>
            </w:r>
          </w:p>
        </w:tc>
        <w:tc>
          <w:tcPr>
            <w:tcW w:w="2977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lastRenderedPageBreak/>
              <w:t>Работа с документами,</w:t>
            </w:r>
            <w:proofErr w:type="gramStart"/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 ,</w:t>
            </w:r>
            <w:proofErr w:type="gramEnd"/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 просмотр </w:t>
            </w:r>
            <w:proofErr w:type="spellStart"/>
            <w:r w:rsidRPr="003F5BEC">
              <w:rPr>
                <w:rFonts w:asciiTheme="majorBidi" w:hAnsiTheme="majorBidi" w:cstheme="majorBidi"/>
                <w:sz w:val="24"/>
                <w:szCs w:val="24"/>
              </w:rPr>
              <w:t>видеоурока</w:t>
            </w:r>
            <w:proofErr w:type="spellEnd"/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 по ссылке</w:t>
            </w:r>
          </w:p>
        </w:tc>
        <w:tc>
          <w:tcPr>
            <w:tcW w:w="3260" w:type="dxa"/>
          </w:tcPr>
          <w:p w:rsidR="00B715E4" w:rsidRPr="003F5BEC" w:rsidRDefault="007642B6" w:rsidP="00D2390B">
            <w:pPr>
              <w:pStyle w:val="2"/>
              <w:shd w:val="clear" w:color="auto" w:fill="FFFFFF"/>
              <w:spacing w:before="0" w:beforeAutospacing="0" w:after="0" w:afterAutospacing="0" w:line="360" w:lineRule="atLeast"/>
              <w:ind w:left="-600" w:right="-30"/>
              <w:outlineLvl w:val="1"/>
              <w:rPr>
                <w:rFonts w:asciiTheme="majorBidi" w:hAnsiTheme="majorBidi" w:cstheme="majorBidi"/>
                <w:b w:val="0"/>
                <w:bCs w:val="0"/>
                <w:color w:val="551A8B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b w:val="0"/>
                <w:bCs w:val="0"/>
                <w:color w:val="333333"/>
                <w:sz w:val="24"/>
                <w:szCs w:val="24"/>
              </w:rPr>
              <w:fldChar w:fldCharType="begin"/>
            </w:r>
            <w:r w:rsidR="00B715E4" w:rsidRPr="003F5BEC">
              <w:rPr>
                <w:rFonts w:asciiTheme="majorBidi" w:hAnsiTheme="majorBidi" w:cstheme="majorBidi"/>
                <w:b w:val="0"/>
                <w:bCs w:val="0"/>
                <w:color w:val="333333"/>
                <w:sz w:val="24"/>
                <w:szCs w:val="24"/>
              </w:rPr>
              <w:instrText xml:space="preserve"> HYPERLINK "https://yandex.ru/video/%D0%B7%D0%B0%D0%BF%D1%80%D0%BE%D1%81/%D1%81%D0%B5%D1%80%D0%B8%D0%B0%D0%BB/%D1%80%D0%B5%D0%B2%D0%BE%D0%BB%D1%8E%D1%86%D0%B8%D1%8F/?text=%D0%B2%D0%B8%D0%B4%D0%B5%D0%BE%D1%83%D1%80%D0%BE%D0%BA%20%D0%B2%D0%B5%D0%BB%D0%B8%D0%BA%D0%B0%D1%8F%20%D1%80%D0%BE%D1%81%D1%81%D0%B8%D0%B9%D1%81%D0%BA%D0%B0%D1%8F%20%D1%80%D0%B5%D0%B2%D0%BE%D0%BB%D1%8E%D1%86%D0%B8%D1%8F%201917-1921&amp;path=wizard&amp;parent-reqid=1588773191088795-760796101778540456200293-production-app-host-man-web-yp-229" \t "_blank" </w:instrText>
            </w:r>
            <w:r w:rsidRPr="003F5BEC">
              <w:rPr>
                <w:rFonts w:asciiTheme="majorBidi" w:hAnsiTheme="majorBidi" w:cstheme="majorBidi"/>
                <w:b w:val="0"/>
                <w:bCs w:val="0"/>
                <w:color w:val="333333"/>
                <w:sz w:val="24"/>
                <w:szCs w:val="24"/>
              </w:rPr>
              <w:fldChar w:fldCharType="separate"/>
            </w:r>
          </w:p>
          <w:p w:rsidR="00B715E4" w:rsidRPr="003F5BEC" w:rsidRDefault="007642B6" w:rsidP="00D2390B">
            <w:pPr>
              <w:pStyle w:val="2"/>
              <w:shd w:val="clear" w:color="auto" w:fill="FFFFFF"/>
              <w:spacing w:before="0" w:beforeAutospacing="0" w:after="0" w:afterAutospacing="0" w:line="360" w:lineRule="atLeast"/>
              <w:ind w:left="-450"/>
              <w:outlineLvl w:val="1"/>
              <w:rPr>
                <w:rFonts w:asciiTheme="majorBidi" w:hAnsiTheme="majorBidi" w:cstheme="majorBidi"/>
                <w:b w:val="0"/>
                <w:bCs w:val="0"/>
                <w:color w:val="333333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b w:val="0"/>
                <w:bCs w:val="0"/>
                <w:color w:val="333333"/>
                <w:sz w:val="24"/>
                <w:szCs w:val="24"/>
              </w:rPr>
              <w:fldChar w:fldCharType="end"/>
            </w:r>
          </w:p>
          <w:p w:rsidR="00B715E4" w:rsidRPr="003F5BEC" w:rsidRDefault="007642B6" w:rsidP="00D2390B">
            <w:pPr>
              <w:shd w:val="clear" w:color="auto" w:fill="FFFFFF"/>
              <w:spacing w:line="285" w:lineRule="atLeast"/>
              <w:textAlignment w:val="top"/>
              <w:rPr>
                <w:rFonts w:asciiTheme="majorBidi" w:hAnsiTheme="majorBidi" w:cstheme="majorBidi"/>
                <w:color w:val="007700"/>
                <w:sz w:val="24"/>
                <w:szCs w:val="24"/>
              </w:rPr>
            </w:pPr>
            <w:hyperlink r:id="rId15" w:tgtFrame="_blank" w:history="1">
              <w:proofErr w:type="spellStart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Яндекс</w:t>
              </w:r>
              <w:proofErr w:type="gramStart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.В</w:t>
              </w:r>
              <w:proofErr w:type="gramEnd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идео</w:t>
              </w:r>
              <w:proofErr w:type="spellEnd"/>
            </w:hyperlink>
            <w:r w:rsidR="00B715E4" w:rsidRPr="003F5BEC">
              <w:rPr>
                <w:rStyle w:val="pathseparator"/>
                <w:rFonts w:asciiTheme="majorBidi" w:hAnsiTheme="majorBidi" w:cstheme="majorBidi"/>
                <w:color w:val="007700"/>
                <w:sz w:val="24"/>
                <w:szCs w:val="24"/>
              </w:rPr>
              <w:t>›</w:t>
            </w:r>
            <w:r w:rsidR="00B715E4"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hyperlink r:id="rId16" w:tgtFrame="_blank" w:history="1">
              <w:r w:rsidR="00B715E4" w:rsidRPr="003F5BEC">
                <w:rPr>
                  <w:rStyle w:val="a4"/>
                  <w:rFonts w:asciiTheme="majorBidi" w:hAnsiTheme="majorBidi" w:cstheme="majorBidi"/>
                  <w:color w:val="DD0000"/>
                  <w:sz w:val="24"/>
                  <w:szCs w:val="24"/>
                </w:rPr>
                <w:t>Война</w:t>
              </w:r>
            </w:hyperlink>
          </w:p>
          <w:p w:rsidR="00B715E4" w:rsidRPr="003F5BEC" w:rsidRDefault="00B715E4" w:rsidP="00D2390B">
            <w:pPr>
              <w:shd w:val="clear" w:color="auto" w:fill="FFFFFF"/>
              <w:spacing w:line="255" w:lineRule="atLeast"/>
              <w:textAlignment w:val="top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Заполнение таблицы</w:t>
            </w: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.05 -12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изика</w:t>
            </w:r>
          </w:p>
        </w:tc>
        <w:tc>
          <w:tcPr>
            <w:tcW w:w="1842" w:type="dxa"/>
          </w:tcPr>
          <w:p w:rsidR="00B715E4" w:rsidRPr="0027014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Шляхова И.М.</w:t>
            </w:r>
          </w:p>
        </w:tc>
        <w:tc>
          <w:tcPr>
            <w:tcW w:w="2268" w:type="dxa"/>
          </w:tcPr>
          <w:p w:rsidR="00B715E4" w:rsidRPr="001601F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темы «Динамика»</w:t>
            </w:r>
          </w:p>
        </w:tc>
        <w:tc>
          <w:tcPr>
            <w:tcW w:w="2977" w:type="dxa"/>
          </w:tcPr>
          <w:p w:rsidR="00B715E4" w:rsidRPr="001601FE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яем тему по учебнику, выполняем тест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ласс</w:t>
            </w:r>
          </w:p>
        </w:tc>
        <w:tc>
          <w:tcPr>
            <w:tcW w:w="3260" w:type="dxa"/>
          </w:tcPr>
          <w:p w:rsidR="00B715E4" w:rsidRPr="001601FE" w:rsidRDefault="00B715E4" w:rsidP="00D239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Я класс</w:t>
            </w:r>
          </w:p>
        </w:tc>
        <w:tc>
          <w:tcPr>
            <w:tcW w:w="2465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591281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50 – 13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721E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1842" w:type="dxa"/>
          </w:tcPr>
          <w:p w:rsidR="00B715E4" w:rsidRPr="0027014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Щепановская Б.О.</w:t>
            </w:r>
          </w:p>
        </w:tc>
        <w:tc>
          <w:tcPr>
            <w:tcW w:w="2268" w:type="dxa"/>
            <w:vAlign w:val="bottom"/>
          </w:tcPr>
          <w:p w:rsidR="00B715E4" w:rsidRPr="00EA1E21" w:rsidRDefault="00B715E4" w:rsidP="00D2390B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A1E21">
              <w:rPr>
                <w:rFonts w:ascii="Times New Roman" w:hAnsi="Times New Roman" w:cs="Times New Roman"/>
                <w:sz w:val="24"/>
                <w:szCs w:val="24"/>
              </w:rPr>
              <w:t>Значение классики в наши дни.</w:t>
            </w:r>
          </w:p>
        </w:tc>
        <w:tc>
          <w:tcPr>
            <w:tcW w:w="2977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смотр ролика, конспект</w:t>
            </w:r>
          </w:p>
        </w:tc>
        <w:tc>
          <w:tcPr>
            <w:tcW w:w="3260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EA7C97">
        <w:tc>
          <w:tcPr>
            <w:tcW w:w="15614" w:type="dxa"/>
            <w:gridSpan w:val="8"/>
          </w:tcPr>
          <w:p w:rsidR="00B715E4" w:rsidRPr="00270144" w:rsidRDefault="00B715E4" w:rsidP="00D239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2.05       </w:t>
            </w:r>
            <w:r w:rsidRPr="00270144">
              <w:rPr>
                <w:rFonts w:ascii="Times New Roman" w:hAnsi="Times New Roman" w:cs="Times New Roman"/>
                <w:b/>
                <w:sz w:val="24"/>
                <w:szCs w:val="24"/>
              </w:rPr>
              <w:t>ПЯТНИЦА</w:t>
            </w:r>
          </w:p>
        </w:tc>
      </w:tr>
      <w:tr w:rsidR="00B715E4" w:rsidTr="0055551F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0 – 9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721E">
              <w:rPr>
                <w:rFonts w:ascii="Times New Roman" w:hAnsi="Times New Roman" w:cs="Times New Roman"/>
                <w:sz w:val="24"/>
                <w:szCs w:val="24"/>
              </w:rPr>
              <w:t>литература</w:t>
            </w:r>
          </w:p>
        </w:tc>
        <w:tc>
          <w:tcPr>
            <w:tcW w:w="1842" w:type="dxa"/>
          </w:tcPr>
          <w:p w:rsidR="00B715E4" w:rsidRPr="0027014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Щепановская Б.О.</w:t>
            </w:r>
          </w:p>
        </w:tc>
        <w:tc>
          <w:tcPr>
            <w:tcW w:w="2268" w:type="dxa"/>
            <w:vAlign w:val="bottom"/>
          </w:tcPr>
          <w:p w:rsidR="00B715E4" w:rsidRPr="00EA1E21" w:rsidRDefault="00B715E4" w:rsidP="00D2390B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EA1E21">
              <w:rPr>
                <w:rFonts w:ascii="Times New Roman" w:hAnsi="Times New Roman" w:cs="Times New Roman"/>
                <w:sz w:val="24"/>
                <w:szCs w:val="24"/>
              </w:rPr>
              <w:t>Обобщение по курс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литературы за 10 класс</w:t>
            </w:r>
          </w:p>
        </w:tc>
        <w:tc>
          <w:tcPr>
            <w:tcW w:w="2977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комендации для летнего чтения</w:t>
            </w:r>
          </w:p>
        </w:tc>
        <w:tc>
          <w:tcPr>
            <w:tcW w:w="3260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335F66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45 – 10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ществознание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  <w:p w:rsidR="00B715E4" w:rsidRPr="0027014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>Повторение темы «Правовое регулирование общественных отношений»</w:t>
            </w:r>
          </w:p>
        </w:tc>
        <w:tc>
          <w:tcPr>
            <w:tcW w:w="2977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Работа по вопросам, просмотр </w:t>
            </w:r>
            <w:proofErr w:type="spellStart"/>
            <w:r w:rsidRPr="003F5BEC">
              <w:rPr>
                <w:rFonts w:asciiTheme="majorBidi" w:hAnsiTheme="majorBidi" w:cstheme="majorBidi"/>
                <w:sz w:val="24"/>
                <w:szCs w:val="24"/>
              </w:rPr>
              <w:t>видеоурока</w:t>
            </w:r>
            <w:proofErr w:type="spellEnd"/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 по ссылке </w:t>
            </w:r>
          </w:p>
        </w:tc>
        <w:tc>
          <w:tcPr>
            <w:tcW w:w="3260" w:type="dxa"/>
          </w:tcPr>
          <w:p w:rsidR="00B715E4" w:rsidRPr="003F5BEC" w:rsidRDefault="007642B6" w:rsidP="00D2390B">
            <w:pPr>
              <w:shd w:val="clear" w:color="auto" w:fill="FFFFFF"/>
              <w:spacing w:line="285" w:lineRule="atLeast"/>
              <w:textAlignment w:val="top"/>
              <w:rPr>
                <w:rFonts w:asciiTheme="majorBidi" w:hAnsiTheme="majorBidi" w:cstheme="majorBidi"/>
                <w:color w:val="007700"/>
                <w:sz w:val="24"/>
                <w:szCs w:val="24"/>
              </w:rPr>
            </w:pPr>
            <w:hyperlink r:id="rId17" w:tgtFrame="_blank" w:history="1">
              <w:proofErr w:type="spellStart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Яндекс</w:t>
              </w:r>
              <w:proofErr w:type="gramStart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.В</w:t>
              </w:r>
              <w:proofErr w:type="gramEnd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идео</w:t>
              </w:r>
              <w:proofErr w:type="spellEnd"/>
            </w:hyperlink>
            <w:r w:rsidR="00B715E4" w:rsidRPr="003F5BEC">
              <w:rPr>
                <w:rStyle w:val="pathseparator"/>
                <w:rFonts w:asciiTheme="majorBidi" w:hAnsiTheme="majorBidi" w:cstheme="majorBidi"/>
                <w:color w:val="007700"/>
                <w:sz w:val="24"/>
                <w:szCs w:val="24"/>
              </w:rPr>
              <w:t>›</w:t>
            </w:r>
            <w:r w:rsidR="00B715E4" w:rsidRPr="003F5BEC">
              <w:rPr>
                <w:rFonts w:asciiTheme="majorBidi" w:hAnsiTheme="majorBidi" w:cstheme="majorBidi"/>
                <w:color w:val="007700"/>
                <w:sz w:val="24"/>
                <w:szCs w:val="24"/>
              </w:rPr>
              <w:t xml:space="preserve"> </w:t>
            </w:r>
            <w:hyperlink r:id="rId18" w:tgtFrame="_blank" w:history="1">
              <w:proofErr w:type="spellStart"/>
              <w:r w:rsidR="00B715E4" w:rsidRPr="003F5BEC">
                <w:rPr>
                  <w:rStyle w:val="a4"/>
                  <w:rFonts w:asciiTheme="majorBidi" w:hAnsiTheme="majorBidi" w:cstheme="majorBidi"/>
                  <w:color w:val="DD0000"/>
                  <w:sz w:val="24"/>
                  <w:szCs w:val="24"/>
                </w:rPr>
                <w:t>видеоурок</w:t>
              </w:r>
              <w:proofErr w:type="spellEnd"/>
              <w:r w:rsidR="00B715E4" w:rsidRPr="003F5BEC">
                <w:rPr>
                  <w:rStyle w:val="a4"/>
                  <w:rFonts w:asciiTheme="majorBidi" w:hAnsiTheme="majorBidi" w:cstheme="majorBidi"/>
                  <w:color w:val="DD0000"/>
                  <w:sz w:val="24"/>
                  <w:szCs w:val="24"/>
                </w:rPr>
                <w:t xml:space="preserve"> правовое регулирование...</w:t>
              </w:r>
            </w:hyperlink>
          </w:p>
          <w:p w:rsidR="00B715E4" w:rsidRPr="003F5BEC" w:rsidRDefault="00B715E4" w:rsidP="00D2390B">
            <w:pPr>
              <w:shd w:val="clear" w:color="auto" w:fill="FFFFFF"/>
              <w:textAlignment w:val="top"/>
              <w:rPr>
                <w:rFonts w:asciiTheme="majorBidi" w:hAnsiTheme="majorBidi" w:cstheme="majorBidi"/>
                <w:color w:val="007700"/>
                <w:sz w:val="24"/>
                <w:szCs w:val="24"/>
              </w:rPr>
            </w:pPr>
          </w:p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Вопросы</w:t>
            </w: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30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ществознание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  <w:p w:rsidR="00B715E4" w:rsidRPr="0027014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>Повторение темы «Правовое регулирование общественных отношений»</w:t>
            </w:r>
          </w:p>
        </w:tc>
        <w:tc>
          <w:tcPr>
            <w:tcW w:w="2977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>Работа по вопросам</w:t>
            </w:r>
          </w:p>
        </w:tc>
        <w:tc>
          <w:tcPr>
            <w:tcW w:w="3260" w:type="dxa"/>
          </w:tcPr>
          <w:p w:rsidR="00B715E4" w:rsidRPr="003F5BEC" w:rsidRDefault="00B715E4" w:rsidP="00D2390B">
            <w:pPr>
              <w:shd w:val="clear" w:color="auto" w:fill="FFFFFF"/>
              <w:textAlignment w:val="top"/>
              <w:rPr>
                <w:rFonts w:asciiTheme="majorBidi" w:hAnsiTheme="majorBidi" w:cstheme="majorBidi"/>
                <w:color w:val="007700"/>
                <w:sz w:val="24"/>
                <w:szCs w:val="24"/>
              </w:rPr>
            </w:pPr>
          </w:p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Вопросы</w:t>
            </w: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20 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во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  <w:p w:rsidR="00B715E4" w:rsidRPr="0027014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3F5BEC" w:rsidRDefault="00B715E4" w:rsidP="00D2390B">
            <w:pPr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>Повторение темы «</w:t>
            </w:r>
            <w:r w:rsidRPr="003F5BEC">
              <w:rPr>
                <w:rFonts w:asciiTheme="majorBidi" w:hAnsiTheme="majorBidi" w:cstheme="majorBidi"/>
                <w:iCs/>
                <w:sz w:val="24"/>
                <w:szCs w:val="24"/>
              </w:rPr>
              <w:t>Конституционное право»</w:t>
            </w:r>
          </w:p>
        </w:tc>
        <w:tc>
          <w:tcPr>
            <w:tcW w:w="2977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Работа по вопросам, просмотр </w:t>
            </w:r>
            <w:proofErr w:type="spellStart"/>
            <w:r w:rsidRPr="003F5BEC">
              <w:rPr>
                <w:rFonts w:asciiTheme="majorBidi" w:hAnsiTheme="majorBidi" w:cstheme="majorBidi"/>
                <w:sz w:val="24"/>
                <w:szCs w:val="24"/>
              </w:rPr>
              <w:t>видеоурока</w:t>
            </w:r>
            <w:proofErr w:type="spellEnd"/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 по ссылке </w:t>
            </w:r>
          </w:p>
        </w:tc>
        <w:tc>
          <w:tcPr>
            <w:tcW w:w="3260" w:type="dxa"/>
          </w:tcPr>
          <w:p w:rsidR="00B715E4" w:rsidRPr="00426E73" w:rsidRDefault="007642B6" w:rsidP="00D2390B">
            <w:pPr>
              <w:shd w:val="clear" w:color="auto" w:fill="FFFFFF"/>
              <w:spacing w:line="285" w:lineRule="atLeast"/>
              <w:textAlignment w:val="top"/>
              <w:rPr>
                <w:rFonts w:asciiTheme="majorBidi" w:hAnsiTheme="majorBidi" w:cstheme="majorBidi"/>
                <w:color w:val="007700"/>
                <w:sz w:val="24"/>
                <w:szCs w:val="24"/>
              </w:rPr>
            </w:pPr>
            <w:hyperlink r:id="rId19" w:tgtFrame="_blank" w:history="1">
              <w:proofErr w:type="spellStart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Яндекс</w:t>
              </w:r>
              <w:proofErr w:type="gramStart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.В</w:t>
              </w:r>
              <w:proofErr w:type="gramEnd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идео</w:t>
              </w:r>
              <w:proofErr w:type="spellEnd"/>
            </w:hyperlink>
            <w:r w:rsidR="00B715E4" w:rsidRPr="003F5BEC">
              <w:rPr>
                <w:rStyle w:val="pathseparator"/>
                <w:rFonts w:asciiTheme="majorBidi" w:hAnsiTheme="majorBidi" w:cstheme="majorBidi"/>
                <w:color w:val="007700"/>
                <w:sz w:val="24"/>
                <w:szCs w:val="24"/>
              </w:rPr>
              <w:t>›</w:t>
            </w:r>
            <w:proofErr w:type="spellStart"/>
            <w:r>
              <w:fldChar w:fldCharType="begin"/>
            </w:r>
            <w:r>
              <w:instrText>HYPERLINK "https://yandex.ru/video/search?text=%D0%B2%D0%B8%D0%B4%D0%B5%D0%BE%D1%83%D1%80%D0%BE%D0%BA%20%D0%BA%D0%BE%D0%BD%D1%81%D1%82%D0%B8%D1%82%D1%83%D1%86%D0%B8%D0%BE%D0%BD%D0%BD%D0%BE%D0%B5%20%D0%BF%D1%80%D0%B0%D0%B2%D0%BE%2010%20%D0%BA%D0%BB%D0%B0%D1%81%D1%81&amp;path=wizard&amp;parent-reqid=1589466230586370-1820773438096103840600295-production-app-host-man-web-yp-269" \t "_blank"</w:instrText>
            </w:r>
            <w:r>
              <w:fldChar w:fldCharType="separate"/>
            </w:r>
            <w:r w:rsidR="00B715E4" w:rsidRPr="003F5BEC">
              <w:rPr>
                <w:rStyle w:val="a4"/>
                <w:rFonts w:asciiTheme="majorBidi" w:hAnsiTheme="majorBidi" w:cstheme="majorBidi"/>
                <w:color w:val="DD0000"/>
                <w:sz w:val="24"/>
                <w:szCs w:val="24"/>
              </w:rPr>
              <w:t>видеоурок</w:t>
            </w:r>
            <w:proofErr w:type="spellEnd"/>
            <w:r w:rsidR="00B715E4" w:rsidRPr="003F5BEC">
              <w:rPr>
                <w:rStyle w:val="a4"/>
                <w:rFonts w:asciiTheme="majorBidi" w:hAnsiTheme="majorBidi" w:cstheme="majorBidi"/>
                <w:color w:val="DD0000"/>
                <w:sz w:val="24"/>
                <w:szCs w:val="24"/>
              </w:rPr>
              <w:t xml:space="preserve"> конституционное право 10 класс</w:t>
            </w:r>
            <w:r>
              <w:fldChar w:fldCharType="end"/>
            </w:r>
          </w:p>
        </w:tc>
        <w:tc>
          <w:tcPr>
            <w:tcW w:w="2465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Анализ документа</w:t>
            </w:r>
          </w:p>
        </w:tc>
      </w:tr>
      <w:tr w:rsidR="00B715E4" w:rsidTr="00BC6068">
        <w:tc>
          <w:tcPr>
            <w:tcW w:w="81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5 -12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6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  <w:vMerge w:val="restart"/>
          </w:tcPr>
          <w:p w:rsidR="00B715E4" w:rsidRDefault="00E65B09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1842" w:type="dxa"/>
          </w:tcPr>
          <w:p w:rsidR="00B715E4" w:rsidRPr="0027014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BC6068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</w:tcPr>
          <w:p w:rsidR="00B715E4" w:rsidRPr="00BC6068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B715E4" w:rsidRPr="00BC6068" w:rsidRDefault="00B715E4" w:rsidP="00D2390B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BC6068" w:rsidRDefault="00B715E4" w:rsidP="00D2390B">
            <w:pPr>
              <w:rPr>
                <w:rStyle w:val="a4"/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  <w:vMerge/>
          </w:tcPr>
          <w:p w:rsidR="00B715E4" w:rsidRPr="006C5E4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B715E4" w:rsidRDefault="00E65B09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268" w:type="dxa"/>
          </w:tcPr>
          <w:p w:rsidR="00B715E4" w:rsidRPr="009A7EA4" w:rsidRDefault="00E65B09" w:rsidP="00D239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977" w:type="dxa"/>
          </w:tcPr>
          <w:p w:rsidR="00B715E4" w:rsidRPr="009A7EA4" w:rsidRDefault="00E65B09" w:rsidP="00D239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3260" w:type="dxa"/>
          </w:tcPr>
          <w:p w:rsidR="00B715E4" w:rsidRPr="009A7EA4" w:rsidRDefault="00E65B09" w:rsidP="00D2390B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2465" w:type="dxa"/>
          </w:tcPr>
          <w:p w:rsidR="00B715E4" w:rsidRPr="009A7EA4" w:rsidRDefault="00E65B09" w:rsidP="00D2390B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50 – 13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2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. по обществознанию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  <w:p w:rsidR="00B715E4" w:rsidRPr="0027014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>Повторение «Содержание темы «Человек»»</w:t>
            </w:r>
          </w:p>
        </w:tc>
        <w:tc>
          <w:tcPr>
            <w:tcW w:w="2977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>Анализ документов</w:t>
            </w:r>
          </w:p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260" w:type="dxa"/>
          </w:tcPr>
          <w:p w:rsidR="00B715E4" w:rsidRPr="003F5BEC" w:rsidRDefault="00B715E4" w:rsidP="00D2390B">
            <w:pPr>
              <w:shd w:val="clear" w:color="auto" w:fill="FFFFFF"/>
              <w:textAlignment w:val="top"/>
              <w:rPr>
                <w:rFonts w:asciiTheme="majorBidi" w:hAnsiTheme="majorBidi" w:cstheme="majorBidi"/>
                <w:color w:val="007700"/>
                <w:sz w:val="24"/>
                <w:szCs w:val="24"/>
              </w:rPr>
            </w:pPr>
          </w:p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Анализ документа</w:t>
            </w: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30 –</w:t>
            </w:r>
          </w:p>
          <w:p w:rsidR="00B715E4" w:rsidRPr="006C5E4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вондян Г.Б</w:t>
            </w:r>
          </w:p>
        </w:tc>
        <w:tc>
          <w:tcPr>
            <w:tcW w:w="2268" w:type="dxa"/>
          </w:tcPr>
          <w:p w:rsidR="00B715E4" w:rsidRPr="007839C1" w:rsidRDefault="00B715E4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Элементы симметрии правильных многогранников.</w:t>
            </w:r>
          </w:p>
        </w:tc>
        <w:tc>
          <w:tcPr>
            <w:tcW w:w="2977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 </w:t>
            </w:r>
          </w:p>
        </w:tc>
        <w:tc>
          <w:tcPr>
            <w:tcW w:w="3260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="007642B6" w:rsidRPr="007642B6">
              <w:fldChar w:fldCharType="begin"/>
            </w:r>
            <w:r>
              <w:instrText xml:space="preserve"> HYPERLINK "https://resh.edu.ru/login" \t "_blank" </w:instrText>
            </w:r>
            <w:r w:rsidR="007642B6" w:rsidRPr="007642B6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 w:rsidR="007642B6"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276.  277</w:t>
            </w:r>
          </w:p>
        </w:tc>
      </w:tr>
      <w:tr w:rsidR="00B715E4" w:rsidTr="00EA7C97">
        <w:tc>
          <w:tcPr>
            <w:tcW w:w="15614" w:type="dxa"/>
            <w:gridSpan w:val="8"/>
          </w:tcPr>
          <w:p w:rsidR="00B715E4" w:rsidRPr="00997A54" w:rsidRDefault="00B715E4" w:rsidP="00D2390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23.05            </w:t>
            </w:r>
            <w:r w:rsidRPr="00997A54">
              <w:rPr>
                <w:rFonts w:ascii="Times New Roman" w:hAnsi="Times New Roman" w:cs="Times New Roman"/>
                <w:b/>
                <w:sz w:val="24"/>
                <w:szCs w:val="24"/>
              </w:rPr>
              <w:t>СУББОТА</w:t>
            </w: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0 – 9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дивид. проект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рельникова И.Н.</w:t>
            </w:r>
          </w:p>
        </w:tc>
        <w:tc>
          <w:tcPr>
            <w:tcW w:w="2268" w:type="dxa"/>
          </w:tcPr>
          <w:p w:rsidR="00B715E4" w:rsidRPr="009A7EA4" w:rsidRDefault="00B715E4" w:rsidP="00D239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977" w:type="dxa"/>
          </w:tcPr>
          <w:p w:rsidR="00B715E4" w:rsidRPr="009A7EA4" w:rsidRDefault="00B715E4" w:rsidP="00D239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B715E4" w:rsidRPr="009A7EA4" w:rsidRDefault="00B715E4" w:rsidP="00D2390B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9A7EA4" w:rsidRDefault="00B715E4" w:rsidP="00D2390B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45 – 10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убановедение</w:t>
            </w:r>
            <w:proofErr w:type="spellEnd"/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йко О.А.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>Повто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рение темы «</w:t>
            </w:r>
            <w:r w:rsidRPr="003233C8">
              <w:rPr>
                <w:rFonts w:ascii="Times New Roman" w:hAnsi="Times New Roman"/>
                <w:bCs/>
                <w:sz w:val="24"/>
                <w:szCs w:val="24"/>
              </w:rPr>
              <w:t>Краснодарский край в 1940- - начале 1950- годов</w:t>
            </w:r>
            <w:proofErr w:type="gramStart"/>
            <w:r w:rsidRPr="003F5BEC">
              <w:rPr>
                <w:rFonts w:asciiTheme="majorBidi" w:hAnsiTheme="majorBidi" w:cstheme="majorBidi"/>
                <w:sz w:val="24"/>
                <w:szCs w:val="24"/>
              </w:rPr>
              <w:t>.»</w:t>
            </w:r>
            <w:proofErr w:type="gramEnd"/>
          </w:p>
        </w:tc>
        <w:tc>
          <w:tcPr>
            <w:tcW w:w="2977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Просмотр </w:t>
            </w:r>
            <w:proofErr w:type="spellStart"/>
            <w:r w:rsidRPr="003F5BEC">
              <w:rPr>
                <w:rFonts w:asciiTheme="majorBidi" w:hAnsiTheme="majorBidi" w:cstheme="majorBidi"/>
                <w:sz w:val="24"/>
                <w:szCs w:val="24"/>
              </w:rPr>
              <w:t>видеоурока</w:t>
            </w:r>
            <w:proofErr w:type="spellEnd"/>
            <w:r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 по ссылке</w:t>
            </w:r>
          </w:p>
        </w:tc>
        <w:tc>
          <w:tcPr>
            <w:tcW w:w="3260" w:type="dxa"/>
          </w:tcPr>
          <w:p w:rsidR="00B715E4" w:rsidRDefault="007642B6" w:rsidP="00D2390B">
            <w:pPr>
              <w:shd w:val="clear" w:color="auto" w:fill="FFFFFF"/>
              <w:spacing w:line="285" w:lineRule="atLeast"/>
              <w:textAlignment w:val="top"/>
              <w:rPr>
                <w:rFonts w:ascii="Arial" w:hAnsi="Arial" w:cs="Arial"/>
                <w:color w:val="007700"/>
                <w:sz w:val="23"/>
                <w:szCs w:val="23"/>
              </w:rPr>
            </w:pPr>
            <w:hyperlink r:id="rId20" w:tgtFrame="_blank" w:history="1">
              <w:proofErr w:type="spellStart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Яндекс</w:t>
              </w:r>
              <w:proofErr w:type="gramStart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.В</w:t>
              </w:r>
              <w:proofErr w:type="gramEnd"/>
              <w:r w:rsidR="00B715E4" w:rsidRPr="003F5BEC">
                <w:rPr>
                  <w:rStyle w:val="a4"/>
                  <w:rFonts w:asciiTheme="majorBidi" w:hAnsiTheme="majorBidi" w:cstheme="majorBidi"/>
                  <w:b/>
                  <w:bCs/>
                  <w:color w:val="007700"/>
                  <w:sz w:val="24"/>
                  <w:szCs w:val="24"/>
                </w:rPr>
                <w:t>идео</w:t>
              </w:r>
              <w:proofErr w:type="spellEnd"/>
            </w:hyperlink>
            <w:r w:rsidR="00B715E4" w:rsidRPr="003F5BEC">
              <w:rPr>
                <w:rStyle w:val="pathseparator"/>
                <w:rFonts w:asciiTheme="majorBidi" w:hAnsiTheme="majorBidi" w:cstheme="majorBidi"/>
                <w:color w:val="007700"/>
                <w:sz w:val="24"/>
                <w:szCs w:val="24"/>
              </w:rPr>
              <w:t>›</w:t>
            </w:r>
            <w:r w:rsidR="00B715E4" w:rsidRPr="003F5BEC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hyperlink r:id="rId21" w:tgtFrame="_blank" w:history="1">
              <w:proofErr w:type="spellStart"/>
              <w:r w:rsidR="00B715E4">
                <w:rPr>
                  <w:rStyle w:val="a4"/>
                  <w:rFonts w:ascii="Arial" w:hAnsi="Arial" w:cs="Arial"/>
                  <w:color w:val="DD0000"/>
                  <w:sz w:val="23"/>
                  <w:szCs w:val="23"/>
                </w:rPr>
                <w:t>видеоурок</w:t>
              </w:r>
              <w:proofErr w:type="spellEnd"/>
              <w:r w:rsidR="00B715E4">
                <w:rPr>
                  <w:rStyle w:val="a4"/>
                  <w:rFonts w:ascii="Arial" w:hAnsi="Arial" w:cs="Arial"/>
                  <w:color w:val="DD0000"/>
                  <w:sz w:val="23"/>
                  <w:szCs w:val="23"/>
                </w:rPr>
                <w:t xml:space="preserve"> краснодарский край в 40-50 е </w:t>
              </w:r>
              <w:proofErr w:type="spellStart"/>
              <w:r w:rsidR="00B715E4">
                <w:rPr>
                  <w:rStyle w:val="a4"/>
                  <w:rFonts w:ascii="Arial" w:hAnsi="Arial" w:cs="Arial"/>
                  <w:color w:val="DD0000"/>
                  <w:sz w:val="23"/>
                  <w:szCs w:val="23"/>
                </w:rPr>
                <w:t>гг</w:t>
              </w:r>
              <w:proofErr w:type="spellEnd"/>
            </w:hyperlink>
          </w:p>
          <w:p w:rsidR="00B715E4" w:rsidRPr="003F5BEC" w:rsidRDefault="00B715E4" w:rsidP="00D2390B">
            <w:pPr>
              <w:shd w:val="clear" w:color="auto" w:fill="FFFFFF"/>
              <w:textAlignment w:val="top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3F5BEC" w:rsidRDefault="00B715E4" w:rsidP="00D2390B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30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418" w:type="dxa"/>
            <w:vMerge w:val="restart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гл. язык /</w:t>
            </w:r>
          </w:p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олубева О.А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</w:r>
          </w:p>
        </w:tc>
        <w:tc>
          <w:tcPr>
            <w:tcW w:w="2268" w:type="dxa"/>
          </w:tcPr>
          <w:p w:rsidR="00B715E4" w:rsidRPr="00100678" w:rsidRDefault="00B715E4" w:rsidP="00D2390B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Место наречий в предложении</w:t>
            </w:r>
          </w:p>
        </w:tc>
        <w:tc>
          <w:tcPr>
            <w:tcW w:w="2977" w:type="dxa"/>
          </w:tcPr>
          <w:p w:rsidR="00B715E4" w:rsidRPr="00F51E49" w:rsidRDefault="00B715E4" w:rsidP="00D2390B">
            <w:pPr>
              <w:rPr>
                <w:rFonts w:ascii="Calibri" w:eastAsia="Calibri" w:hAnsi="Calibri" w:cs="Times New Roman"/>
                <w:sz w:val="24"/>
                <w:szCs w:val="24"/>
              </w:rPr>
            </w:pPr>
            <w:r>
              <w:rPr>
                <w:rFonts w:ascii="Calibri" w:eastAsia="Calibri" w:hAnsi="Calibri" w:cs="Times New Roman"/>
                <w:sz w:val="24"/>
                <w:szCs w:val="24"/>
              </w:rPr>
              <w:t>Выполнение упражнений</w:t>
            </w:r>
          </w:p>
        </w:tc>
        <w:tc>
          <w:tcPr>
            <w:tcW w:w="3260" w:type="dxa"/>
          </w:tcPr>
          <w:p w:rsidR="00B715E4" w:rsidRPr="006734A4" w:rsidRDefault="00B715E4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Видеоролик</w:t>
            </w:r>
          </w:p>
        </w:tc>
        <w:tc>
          <w:tcPr>
            <w:tcW w:w="2465" w:type="dxa"/>
          </w:tcPr>
          <w:p w:rsidR="00B715E4" w:rsidRPr="00847749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715E4" w:rsidTr="00BC6068">
        <w:tc>
          <w:tcPr>
            <w:tcW w:w="817" w:type="dxa"/>
            <w:vMerge/>
          </w:tcPr>
          <w:p w:rsidR="00B715E4" w:rsidRPr="006C5E4D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  <w:vMerge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евондян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.Б.</w:t>
            </w:r>
          </w:p>
        </w:tc>
        <w:tc>
          <w:tcPr>
            <w:tcW w:w="2268" w:type="dxa"/>
          </w:tcPr>
          <w:p w:rsidR="00B715E4" w:rsidRPr="007839C1" w:rsidRDefault="00B715E4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К\</w:t>
            </w:r>
            <w:proofErr w:type="gramStart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</w:t>
            </w:r>
            <w:proofErr w:type="spellEnd"/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Многогранники</w:t>
            </w:r>
          </w:p>
        </w:tc>
        <w:tc>
          <w:tcPr>
            <w:tcW w:w="2977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Тест через </w:t>
            </w:r>
            <w:proofErr w:type="spellStart"/>
            <w:r>
              <w:rPr>
                <w:rFonts w:ascii="Times New Roman" w:eastAsia="Calibri" w:hAnsi="Times New Roman" w:cs="Times New Roman"/>
              </w:rPr>
              <w:t>ватсап</w:t>
            </w:r>
            <w:proofErr w:type="spellEnd"/>
          </w:p>
        </w:tc>
        <w:tc>
          <w:tcPr>
            <w:tcW w:w="3260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r w:rsidR="007642B6" w:rsidRPr="007642B6">
              <w:fldChar w:fldCharType="begin"/>
            </w:r>
            <w:r>
              <w:instrText xml:space="preserve"> HYPERLINK "https://resh.edu.ru/login" \t "_blank" </w:instrText>
            </w:r>
            <w:r w:rsidR="007642B6" w:rsidRPr="007642B6">
              <w:fldChar w:fldCharType="separate"/>
            </w:r>
            <w:r w:rsidRPr="002B3EC3">
              <w:rPr>
                <w:rStyle w:val="a4"/>
                <w:rFonts w:ascii="Times New Roman" w:hAnsi="Times New Roman" w:cs="Times New Roman"/>
                <w:shd w:val="clear" w:color="auto" w:fill="FFFFFF"/>
              </w:rPr>
              <w:t>https://resh.edu.ru/login</w:t>
            </w:r>
            <w:r w:rsidR="007642B6">
              <w:rPr>
                <w:rStyle w:val="a4"/>
                <w:rFonts w:ascii="Times New Roman" w:hAnsi="Times New Roman" w:cs="Times New Roman"/>
                <w:shd w:val="clear" w:color="auto" w:fill="FFFFFF"/>
              </w:rPr>
              <w:fldChar w:fldCharType="end"/>
            </w:r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теста</w:t>
            </w: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20 -11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евондян Г.Б.</w:t>
            </w:r>
          </w:p>
        </w:tc>
        <w:tc>
          <w:tcPr>
            <w:tcW w:w="2268" w:type="dxa"/>
          </w:tcPr>
          <w:p w:rsidR="00B715E4" w:rsidRPr="007839C1" w:rsidRDefault="00B715E4" w:rsidP="00D2390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римеры решения простейших тригонометрических неравенств. Решение неравенств.</w:t>
            </w:r>
          </w:p>
        </w:tc>
        <w:tc>
          <w:tcPr>
            <w:tcW w:w="2977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 xml:space="preserve">Читают параграф в учебнике разбирают </w:t>
            </w:r>
            <w:proofErr w:type="gramStart"/>
            <w:r>
              <w:rPr>
                <w:rFonts w:ascii="Times New Roman" w:eastAsia="Calibri" w:hAnsi="Times New Roman" w:cs="Times New Roman"/>
              </w:rPr>
              <w:t>примеры</w:t>
            </w:r>
            <w:proofErr w:type="gramEnd"/>
            <w:r>
              <w:rPr>
                <w:rFonts w:ascii="Times New Roman" w:eastAsia="Calibri" w:hAnsi="Times New Roman" w:cs="Times New Roman"/>
              </w:rPr>
              <w:t xml:space="preserve">  выполняют упражнения на </w:t>
            </w:r>
            <w:proofErr w:type="spellStart"/>
            <w:r>
              <w:rPr>
                <w:rFonts w:ascii="Times New Roman" w:eastAsia="Calibri" w:hAnsi="Times New Roman" w:cs="Times New Roman"/>
              </w:rPr>
              <w:t>якласс</w:t>
            </w:r>
            <w:proofErr w:type="spellEnd"/>
            <w:r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3260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 w:rsidRPr="002B3EC3">
              <w:rPr>
                <w:rFonts w:ascii="Times New Roman" w:eastAsia="Calibri" w:hAnsi="Times New Roman" w:cs="Times New Roman"/>
              </w:rPr>
              <w:t xml:space="preserve">Видео уроки на сайте РЕШ </w:t>
            </w:r>
            <w:proofErr w:type="gramStart"/>
            <w:r w:rsidRPr="002B3EC3">
              <w:rPr>
                <w:rFonts w:ascii="Times New Roman" w:eastAsia="Calibri" w:hAnsi="Times New Roman" w:cs="Times New Roman"/>
              </w:rPr>
              <w:t>(</w:t>
            </w:r>
            <w:r w:rsidRPr="002B3EC3">
              <w:rPr>
                <w:rFonts w:ascii="Times New Roman" w:hAnsi="Times New Roman" w:cs="Times New Roman"/>
                <w:color w:val="333333"/>
                <w:shd w:val="clear" w:color="auto" w:fill="FFFFFF"/>
              </w:rPr>
              <w:t> </w:t>
            </w:r>
            <w:proofErr w:type="gramEnd"/>
            <w:hyperlink r:id="rId22" w:tgtFrame="_blank" w:history="1">
              <w:r w:rsidRPr="002B3EC3">
                <w:rPr>
                  <w:rStyle w:val="a4"/>
                  <w:rFonts w:ascii="Times New Roman" w:hAnsi="Times New Roman" w:cs="Times New Roman"/>
                  <w:shd w:val="clear" w:color="auto" w:fill="FFFFFF"/>
                </w:rPr>
                <w:t>https://resh.edu.ru/login</w:t>
              </w:r>
            </w:hyperlink>
            <w:r w:rsidRPr="002B3EC3">
              <w:rPr>
                <w:rFonts w:ascii="Times New Roman" w:hAnsi="Times New Roman" w:cs="Times New Roman"/>
                <w:shd w:val="clear" w:color="auto" w:fill="FFFFFF"/>
              </w:rPr>
              <w:t>;)</w:t>
            </w:r>
            <w:r w:rsidRPr="002B3EC3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465" w:type="dxa"/>
          </w:tcPr>
          <w:p w:rsidR="00B715E4" w:rsidRPr="00D33C3D" w:rsidRDefault="00B715E4" w:rsidP="00D2390B">
            <w:pPr>
              <w:autoSpaceDE w:val="0"/>
              <w:autoSpaceDN w:val="0"/>
              <w:adjustRightInd w:val="0"/>
              <w:jc w:val="center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650.  651</w:t>
            </w:r>
          </w:p>
        </w:tc>
      </w:tr>
      <w:tr w:rsidR="00B715E4" w:rsidTr="00BC6068">
        <w:tc>
          <w:tcPr>
            <w:tcW w:w="81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5 -12</w:t>
            </w:r>
            <w:r w:rsidRPr="006C5E4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67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418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дивид. проект</w:t>
            </w:r>
          </w:p>
        </w:tc>
        <w:tc>
          <w:tcPr>
            <w:tcW w:w="1842" w:type="dxa"/>
          </w:tcPr>
          <w:p w:rsidR="00B715E4" w:rsidRDefault="00B715E4" w:rsidP="00D2390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рельникова И.Н.</w:t>
            </w:r>
          </w:p>
        </w:tc>
        <w:tc>
          <w:tcPr>
            <w:tcW w:w="2268" w:type="dxa"/>
          </w:tcPr>
          <w:p w:rsidR="00B715E4" w:rsidRPr="009A7EA4" w:rsidRDefault="00B715E4" w:rsidP="00D239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977" w:type="dxa"/>
          </w:tcPr>
          <w:p w:rsidR="00B715E4" w:rsidRPr="009A7EA4" w:rsidRDefault="00B715E4" w:rsidP="00D2390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60" w:type="dxa"/>
          </w:tcPr>
          <w:p w:rsidR="00B715E4" w:rsidRPr="009A7EA4" w:rsidRDefault="00B715E4" w:rsidP="00D2390B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65" w:type="dxa"/>
          </w:tcPr>
          <w:p w:rsidR="00B715E4" w:rsidRPr="009A7EA4" w:rsidRDefault="00B715E4" w:rsidP="00D2390B">
            <w:pPr>
              <w:tabs>
                <w:tab w:val="left" w:pos="465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105AE" w:rsidRDefault="005105AE"/>
    <w:p w:rsidR="00890119" w:rsidRDefault="00890119"/>
    <w:p w:rsidR="005105AE" w:rsidRDefault="005105AE"/>
    <w:p w:rsidR="003B78B6" w:rsidRDefault="003B78B6"/>
    <w:p w:rsidR="003B78B6" w:rsidRDefault="003B78B6"/>
    <w:p w:rsidR="003B78B6" w:rsidRDefault="003B78B6"/>
    <w:p w:rsidR="003B78B6" w:rsidRDefault="003B78B6"/>
    <w:p w:rsidR="003B78B6" w:rsidRDefault="003B78B6"/>
    <w:p w:rsidR="003B78B6" w:rsidRDefault="003B78B6"/>
    <w:p w:rsidR="003B78B6" w:rsidRDefault="003B78B6"/>
    <w:p w:rsidR="003B78B6" w:rsidRDefault="003B78B6"/>
    <w:p w:rsidR="003B78B6" w:rsidRDefault="003B78B6" w:rsidP="003B78B6"/>
    <w:p w:rsidR="00740FC7" w:rsidRDefault="00740FC7">
      <w:pPr>
        <w:rPr>
          <w:rFonts w:ascii="Times New Roman" w:hAnsi="Times New Roman" w:cs="Times New Roman"/>
          <w:b/>
          <w:sz w:val="28"/>
          <w:szCs w:val="28"/>
        </w:rPr>
      </w:pPr>
    </w:p>
    <w:p w:rsidR="00740FC7" w:rsidRDefault="00740FC7" w:rsidP="00740FC7"/>
    <w:sectPr w:rsidR="00740FC7" w:rsidSect="00905DD2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187C70"/>
    <w:multiLevelType w:val="hybridMultilevel"/>
    <w:tmpl w:val="20409E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905DD2"/>
    <w:rsid w:val="00033800"/>
    <w:rsid w:val="00065DD2"/>
    <w:rsid w:val="000B680E"/>
    <w:rsid w:val="0010522D"/>
    <w:rsid w:val="00127D38"/>
    <w:rsid w:val="0015393E"/>
    <w:rsid w:val="002166EA"/>
    <w:rsid w:val="00270144"/>
    <w:rsid w:val="00281636"/>
    <w:rsid w:val="00294682"/>
    <w:rsid w:val="002C0D2B"/>
    <w:rsid w:val="00307B64"/>
    <w:rsid w:val="00320639"/>
    <w:rsid w:val="00324C16"/>
    <w:rsid w:val="00346D1B"/>
    <w:rsid w:val="003B78B6"/>
    <w:rsid w:val="003D2585"/>
    <w:rsid w:val="003D52BB"/>
    <w:rsid w:val="003D721E"/>
    <w:rsid w:val="003E20CC"/>
    <w:rsid w:val="00426E73"/>
    <w:rsid w:val="00472339"/>
    <w:rsid w:val="00484B22"/>
    <w:rsid w:val="004F3A56"/>
    <w:rsid w:val="005105AE"/>
    <w:rsid w:val="00526E1F"/>
    <w:rsid w:val="0059573E"/>
    <w:rsid w:val="00602BD1"/>
    <w:rsid w:val="00612AD1"/>
    <w:rsid w:val="00632EB0"/>
    <w:rsid w:val="00637217"/>
    <w:rsid w:val="00640F2B"/>
    <w:rsid w:val="00692C33"/>
    <w:rsid w:val="006C5E4D"/>
    <w:rsid w:val="006E59CA"/>
    <w:rsid w:val="006F27B3"/>
    <w:rsid w:val="00715C4D"/>
    <w:rsid w:val="007270FD"/>
    <w:rsid w:val="00740FC7"/>
    <w:rsid w:val="007513D2"/>
    <w:rsid w:val="007642B6"/>
    <w:rsid w:val="00775AC8"/>
    <w:rsid w:val="007A5A3D"/>
    <w:rsid w:val="007D5E82"/>
    <w:rsid w:val="007D6B47"/>
    <w:rsid w:val="00847749"/>
    <w:rsid w:val="008532B5"/>
    <w:rsid w:val="00890119"/>
    <w:rsid w:val="008D1B41"/>
    <w:rsid w:val="00905DD2"/>
    <w:rsid w:val="00960315"/>
    <w:rsid w:val="009920C1"/>
    <w:rsid w:val="00997A54"/>
    <w:rsid w:val="009A7EA4"/>
    <w:rsid w:val="00A123EE"/>
    <w:rsid w:val="00A45865"/>
    <w:rsid w:val="00A56A6B"/>
    <w:rsid w:val="00A65879"/>
    <w:rsid w:val="00A768AA"/>
    <w:rsid w:val="00AC3A99"/>
    <w:rsid w:val="00AC71D4"/>
    <w:rsid w:val="00AE046E"/>
    <w:rsid w:val="00B26576"/>
    <w:rsid w:val="00B715E4"/>
    <w:rsid w:val="00BB5934"/>
    <w:rsid w:val="00BC3BBD"/>
    <w:rsid w:val="00BC6068"/>
    <w:rsid w:val="00C70E68"/>
    <w:rsid w:val="00C9399E"/>
    <w:rsid w:val="00CB3B82"/>
    <w:rsid w:val="00CC6DBA"/>
    <w:rsid w:val="00D20EB3"/>
    <w:rsid w:val="00D2390B"/>
    <w:rsid w:val="00DA49BA"/>
    <w:rsid w:val="00DC3091"/>
    <w:rsid w:val="00DC431E"/>
    <w:rsid w:val="00DC4D25"/>
    <w:rsid w:val="00DD17F2"/>
    <w:rsid w:val="00DD320B"/>
    <w:rsid w:val="00DF72E1"/>
    <w:rsid w:val="00E31C16"/>
    <w:rsid w:val="00E57BBE"/>
    <w:rsid w:val="00E65B09"/>
    <w:rsid w:val="00E810A7"/>
    <w:rsid w:val="00EA6D8A"/>
    <w:rsid w:val="00EA7C97"/>
    <w:rsid w:val="00EC6D3B"/>
    <w:rsid w:val="00EC7F2C"/>
    <w:rsid w:val="00ED0F02"/>
    <w:rsid w:val="00F11FE7"/>
    <w:rsid w:val="00F424BD"/>
    <w:rsid w:val="00F602CA"/>
    <w:rsid w:val="00F62415"/>
    <w:rsid w:val="00F840ED"/>
    <w:rsid w:val="00FB0AEA"/>
    <w:rsid w:val="00FD2E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90119"/>
  </w:style>
  <w:style w:type="paragraph" w:styleId="2">
    <w:name w:val="heading 2"/>
    <w:basedOn w:val="a"/>
    <w:link w:val="20"/>
    <w:uiPriority w:val="9"/>
    <w:qFormat/>
    <w:rsid w:val="00426E7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05D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unhideWhenUsed/>
    <w:rsid w:val="00DD320B"/>
    <w:rPr>
      <w:color w:val="0000FF" w:themeColor="hyperlink"/>
      <w:u w:val="single"/>
    </w:rPr>
  </w:style>
  <w:style w:type="character" w:customStyle="1" w:styleId="pathseparator">
    <w:name w:val="path__separator"/>
    <w:basedOn w:val="a0"/>
    <w:rsid w:val="00E57BBE"/>
  </w:style>
  <w:style w:type="character" w:customStyle="1" w:styleId="20">
    <w:name w:val="Заголовок 2 Знак"/>
    <w:basedOn w:val="a0"/>
    <w:link w:val="2"/>
    <w:uiPriority w:val="9"/>
    <w:rsid w:val="00426E7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5">
    <w:name w:val="List Paragraph"/>
    <w:basedOn w:val="a"/>
    <w:uiPriority w:val="34"/>
    <w:qFormat/>
    <w:rsid w:val="00A123E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yandex.ru/video?path=wizard" TargetMode="External"/><Relationship Id="rId18" Type="http://schemas.openxmlformats.org/officeDocument/2006/relationships/hyperlink" Target="https://yandex.ru/video/search?text=%D0%B2%D0%B8%D0%B4%D0%B5%D0%BE%D1%83%D1%80%D0%BE%D0%BA%20%D0%BF%D1%80%D0%B0%D0%B2%D0%BE%D0%B2%D0%BE%D0%B5%20%D1%80%D0%B5%D0%B3%D1%83%D0%BB%D0%B8%D1%80%D0%BE%D0%B2%D0%B0%D0%BD%D0%B8%D0%B5%20%D0%BE%D0%B1%D1%89%D0%B5%D1%81%D1%82%D0%B2%D0%B5%D0%BD%D0%BD%D1%8B%D1%85%20%D0%BE%D1%82%D0%BD%D0%BE%D1%88%D0%B5%D0%BD%D0%B8%D0%B9%2010%20%D0%BA%D0%BB%D0%B0%D1%81%D1%81&amp;path=wizard&amp;parent-reqid=1589466059042236-696084540682551951400295-production-app-host-sas-web-yp-165" TargetMode="External"/><Relationship Id="rId3" Type="http://schemas.openxmlformats.org/officeDocument/2006/relationships/styles" Target="styles.xml"/><Relationship Id="rId21" Type="http://schemas.openxmlformats.org/officeDocument/2006/relationships/hyperlink" Target="https://yandex.ru/video/search?text=%D0%B2%D0%B8%D0%B4%D0%B5%D0%BE%D1%83%D1%80%D0%BE%D0%BA%20%D0%BA%D1%80%D0%B0%D1%81%D0%BD%D0%BE%D0%B4%D0%B0%D1%80%D1%81%D0%BA%D0%B8%D0%B9%20%D0%BA%D1%80%D0%B0%D0%B9%20%D0%B2%2040-50%20%D0%B5%20%D0%B3%D0%B3&amp;path=wizard&amp;parent-reqid=1589468176416956-72472239175584342400295-production-app-host-vla-web-yp-67" TargetMode="External"/><Relationship Id="rId7" Type="http://schemas.openxmlformats.org/officeDocument/2006/relationships/hyperlink" Target="https://yandex.ru/video/search?text=%D0%B2%D0%B8%D0%B4%D0%B5%D0%BE%D1%83%D1%80%D0%BE%D0%BA%20%D1%87%D1%82%D0%BE%20%D1%82%D0%B0%D0%BA%D0%BE%D0%B5%20%D1%84%D0%B8%D1%80%D0%BC%D0%B0&amp;path=wizard&amp;parent-reqid=1589461358872536-964674830602424463100129-production-app-host-vla-web-yp-150" TargetMode="External"/><Relationship Id="rId12" Type="http://schemas.openxmlformats.org/officeDocument/2006/relationships/hyperlink" Target="https://yandex.ru/video/preview/?filmId=15598140069382037496&amp;text=&#1040;&#1083;&#1092;&#1072;&#1074;&#1080;&#1090;&#1085;&#1099;&#1081;%20&#1087;&#1086;&#1076;&#1093;&#1086;&#1076;%20&#1080;&#1079;&#1084;&#1077;&#1088;&#1077;&#1085;&#1080;&#1103;%20&#1080;&#1085;&#1092;&#1086;&#1088;&#1084;&#1072;&#1094;&#1080;&#1080;%20&#1080;&#1085;&#1092;&#1086;&#1091;&#1088;&#1086;&#1082;&amp;path=wizard&amp;parent-reqid=1589664893027859-475350884500763727300295-prestable-app-host-sas-web-yp-40&amp;redircnt=1589664913.1" TargetMode="External"/><Relationship Id="rId17" Type="http://schemas.openxmlformats.org/officeDocument/2006/relationships/hyperlink" Target="https://yandex.ru/video?path=wizard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s://yandex.ru/video/%D0%B7%D0%B0%D0%BF%D1%80%D0%BE%D1%81/%D1%81%D0%B5%D1%80%D0%B8%D0%B0%D0%BB/%D0%B2%D0%BE%D0%B9%D0%BD%D0%B0/10-%D1%81%D0%B5%D1%80%D0%B8%D1%8F/?text=%D0%B2%D0%B8%D0%B4%D0%B5%D0%BE%D1%83%D1%80%D0%BE%D0%BA%20%D0%B2%D1%82%D0%BE%D1%80%D0%B0%D1%8F%20%D0%BC%D0%B8%D1%80%D0%BE%D0%B2%D0%B0%D1%8F%20%D0%B2%D0%BE%D0%B9%D0%BD%D0%B0%2010%20%D0%BA%D0%BB%D0%B0%D1%81%D1%81&amp;path=wizard&amp;parent-reqid=1589465463723245-978151919226897271600303-production-app-host-sas-web-yp-141&amp;autoplay=1" TargetMode="External"/><Relationship Id="rId20" Type="http://schemas.openxmlformats.org/officeDocument/2006/relationships/hyperlink" Target="https://yandex.ru/video?path=wizard" TargetMode="External"/><Relationship Id="rId1" Type="http://schemas.openxmlformats.org/officeDocument/2006/relationships/customXml" Target="../customXml/item1.xml"/><Relationship Id="rId6" Type="http://schemas.openxmlformats.org/officeDocument/2006/relationships/hyperlink" Target="https://yandex.ru/video?path=wizard" TargetMode="External"/><Relationship Id="rId11" Type="http://schemas.openxmlformats.org/officeDocument/2006/relationships/hyperlink" Target="https://resh.edu.ru/subject/lesson/6469/main/15061/" TargetMode="Externa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s://yandex.ru/video?path=wizard" TargetMode="External"/><Relationship Id="rId23" Type="http://schemas.openxmlformats.org/officeDocument/2006/relationships/fontTable" Target="fontTable.xml"/><Relationship Id="rId10" Type="http://schemas.openxmlformats.org/officeDocument/2006/relationships/hyperlink" Target="https://sgo.rso23.ru/asp/Curriculum/Planner.asp" TargetMode="External"/><Relationship Id="rId19" Type="http://schemas.openxmlformats.org/officeDocument/2006/relationships/hyperlink" Target="https://yandex.ru/video?path=wizard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yandex.ru/video/search?text=%D0%B2%D0%B8%D0%B4%D0%B5%D0%BE%D1%83%D1%80%D0%BE%D0%BA%20%D0%BC%D0%B5%D0%B6%D0%B2%D0%BE%D0%B5%D0%BD%D0%BD%D1%8B%D0%B9%20%D0%BF%D0%B5%D1%80%D0%B8%D0%BE%D0%B4%201918-1939%2010%20%D0%BA%D0%BB%D0%B0%D1%81%D1%81&amp;path=wizard&amp;parent-reqid=1589465388570179-1602713462021770443600291-prestable-app-host-sas-web-yp-135" TargetMode="External"/><Relationship Id="rId22" Type="http://schemas.openxmlformats.org/officeDocument/2006/relationships/hyperlink" Target="https://resh.edu.ru/login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CA0EC8E-2EB8-4904-94AB-0B6A97A6C0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801</Words>
  <Characters>10270</Characters>
  <Application>Microsoft Office Word</Application>
  <DocSecurity>0</DocSecurity>
  <Lines>85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ОУ СОШ 43</Company>
  <LinksUpToDate>false</LinksUpToDate>
  <CharactersWithSpaces>120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relnikova</dc:creator>
  <cp:lastModifiedBy>user</cp:lastModifiedBy>
  <cp:revision>3</cp:revision>
  <dcterms:created xsi:type="dcterms:W3CDTF">2020-05-16T21:45:00Z</dcterms:created>
  <dcterms:modified xsi:type="dcterms:W3CDTF">2020-05-16T21:46:00Z</dcterms:modified>
</cp:coreProperties>
</file>